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7CB587" w14:textId="77777777" w:rsidR="000878CC" w:rsidRPr="009F66FE" w:rsidRDefault="000878CC" w:rsidP="00D06C63">
      <w:pPr>
        <w:spacing w:after="0"/>
        <w:jc w:val="center"/>
        <w:rPr>
          <w:rFonts w:ascii="Times New Roman" w:hAnsi="Times New Roman" w:cstheme="minorHAnsi"/>
          <w:sz w:val="72"/>
          <w:szCs w:val="72"/>
          <w:lang w:eastAsia="zh-CN"/>
        </w:rPr>
      </w:pPr>
    </w:p>
    <w:p w14:paraId="782014F7" w14:textId="77777777" w:rsidR="000878CC" w:rsidRPr="009F66FE" w:rsidRDefault="000878CC" w:rsidP="00D06C63">
      <w:pPr>
        <w:spacing w:after="0"/>
        <w:jc w:val="center"/>
        <w:rPr>
          <w:rFonts w:ascii="Times New Roman" w:hAnsi="Times New Roman" w:cstheme="minorHAnsi"/>
          <w:sz w:val="72"/>
          <w:szCs w:val="72"/>
          <w:lang w:eastAsia="zh-CN"/>
        </w:rPr>
      </w:pPr>
    </w:p>
    <w:p w14:paraId="5423549C" w14:textId="5B33ED8B" w:rsidR="000878CC" w:rsidRDefault="000878CC" w:rsidP="00D06C63">
      <w:pPr>
        <w:spacing w:after="0"/>
        <w:jc w:val="center"/>
        <w:rPr>
          <w:rFonts w:ascii="Times New Roman" w:hAnsi="Times New Roman" w:cstheme="minorHAnsi"/>
          <w:sz w:val="72"/>
          <w:szCs w:val="72"/>
          <w:lang w:eastAsia="zh-CN"/>
        </w:rPr>
      </w:pPr>
    </w:p>
    <w:p w14:paraId="722CDC50" w14:textId="77777777" w:rsidR="00B93D56" w:rsidRPr="009F66FE" w:rsidRDefault="00B93D56" w:rsidP="00D06C63">
      <w:pPr>
        <w:spacing w:after="0"/>
        <w:jc w:val="center"/>
        <w:rPr>
          <w:rFonts w:ascii="Times New Roman" w:hAnsi="Times New Roman" w:cstheme="minorHAnsi"/>
          <w:sz w:val="72"/>
          <w:szCs w:val="72"/>
          <w:lang w:eastAsia="zh-CN"/>
        </w:rPr>
      </w:pPr>
    </w:p>
    <w:p w14:paraId="2B229DD5" w14:textId="4E607031" w:rsidR="003F22F4" w:rsidRPr="009F66FE" w:rsidRDefault="0054417A" w:rsidP="00D06C63">
      <w:pPr>
        <w:spacing w:after="0"/>
        <w:jc w:val="center"/>
        <w:rPr>
          <w:rFonts w:ascii="Times New Roman" w:hAnsi="Times New Roman" w:cstheme="minorHAnsi"/>
          <w:sz w:val="72"/>
          <w:szCs w:val="72"/>
          <w:lang w:eastAsia="zh-CN"/>
        </w:rPr>
      </w:pPr>
      <w:r w:rsidRPr="009F66FE">
        <w:rPr>
          <w:rFonts w:ascii="Times New Roman" w:hAnsi="Times New Roman" w:cstheme="minorHAnsi" w:hint="eastAsia"/>
          <w:sz w:val="72"/>
          <w:szCs w:val="72"/>
          <w:lang w:eastAsia="zh-CN"/>
        </w:rPr>
        <w:t>演化计算</w:t>
      </w:r>
      <w:r w:rsidR="00905123" w:rsidRPr="009F66FE">
        <w:rPr>
          <w:rFonts w:ascii="Times New Roman" w:hAnsi="Times New Roman" w:cstheme="minorHAnsi" w:hint="eastAsia"/>
          <w:sz w:val="72"/>
          <w:szCs w:val="72"/>
          <w:lang w:eastAsia="zh-CN"/>
        </w:rPr>
        <w:t>大</w:t>
      </w:r>
      <w:r w:rsidRPr="009F66FE">
        <w:rPr>
          <w:rFonts w:ascii="Times New Roman" w:hAnsi="Times New Roman" w:cstheme="minorHAnsi" w:hint="eastAsia"/>
          <w:sz w:val="72"/>
          <w:szCs w:val="72"/>
          <w:lang w:eastAsia="zh-CN"/>
        </w:rPr>
        <w:t>作业</w:t>
      </w:r>
    </w:p>
    <w:p w14:paraId="64BCF02D" w14:textId="77777777" w:rsidR="009E3988" w:rsidRPr="009F66FE" w:rsidRDefault="009E3988" w:rsidP="00D06C63">
      <w:pPr>
        <w:spacing w:after="0"/>
        <w:jc w:val="center"/>
        <w:rPr>
          <w:rFonts w:ascii="Times New Roman" w:hAnsi="Times New Roman" w:cstheme="minorHAnsi"/>
          <w:sz w:val="72"/>
          <w:szCs w:val="72"/>
          <w:lang w:eastAsia="zh-CN"/>
        </w:rPr>
      </w:pPr>
    </w:p>
    <w:p w14:paraId="6CAEA07A" w14:textId="6DFB5B26" w:rsidR="009B5E70" w:rsidRPr="009F66FE" w:rsidRDefault="009B5E70" w:rsidP="00D06C63">
      <w:pPr>
        <w:spacing w:after="0"/>
        <w:jc w:val="center"/>
        <w:rPr>
          <w:rFonts w:ascii="Times New Roman" w:hAnsi="Times New Roman" w:cstheme="minorHAnsi"/>
          <w:sz w:val="48"/>
          <w:szCs w:val="48"/>
          <w:lang w:eastAsia="zh-CN"/>
        </w:rPr>
      </w:pPr>
      <w:r w:rsidRPr="009F66FE">
        <w:rPr>
          <w:rFonts w:ascii="Times New Roman" w:hAnsi="Times New Roman" w:cstheme="minorHAnsi" w:hint="eastAsia"/>
          <w:sz w:val="48"/>
          <w:szCs w:val="48"/>
          <w:lang w:eastAsia="zh-CN"/>
        </w:rPr>
        <w:t>旅行商问题</w:t>
      </w:r>
    </w:p>
    <w:p w14:paraId="665388A2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77F6E239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39CE3DC5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6ADA033D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4E91369C" w14:textId="1C3AA9AC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118BF48B" w14:textId="41312FCB" w:rsidR="00B11AA0" w:rsidRPr="009F66FE" w:rsidRDefault="00B11AA0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17035A89" w14:textId="76B500CC" w:rsidR="00B11AA0" w:rsidRPr="009F66FE" w:rsidRDefault="00B11AA0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18EC99CF" w14:textId="77777777" w:rsidR="00B11AA0" w:rsidRPr="009F66FE" w:rsidRDefault="00B11AA0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04ECA09B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3AA91CB4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32"/>
          <w:szCs w:val="32"/>
          <w:lang w:eastAsia="zh-CN"/>
        </w:rPr>
      </w:pPr>
    </w:p>
    <w:p w14:paraId="523FE8D7" w14:textId="7DEB858A" w:rsidR="00905123" w:rsidRPr="009F66FE" w:rsidRDefault="00821EE8" w:rsidP="005368CD">
      <w:pPr>
        <w:spacing w:after="0"/>
        <w:jc w:val="center"/>
        <w:rPr>
          <w:rFonts w:ascii="Times New Roman" w:hAnsi="Times New Roman" w:cstheme="minorHAnsi"/>
          <w:sz w:val="32"/>
          <w:szCs w:val="32"/>
          <w:lang w:eastAsia="zh-CN"/>
        </w:rPr>
      </w:pPr>
      <w:r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姓名：</w:t>
      </w:r>
      <w:r w:rsidR="004915A7"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陈帅华</w:t>
      </w:r>
    </w:p>
    <w:p w14:paraId="777AA083" w14:textId="78C77170" w:rsidR="00821EE8" w:rsidRPr="009F66FE" w:rsidRDefault="00821EE8" w:rsidP="005368CD">
      <w:pPr>
        <w:spacing w:after="0"/>
        <w:jc w:val="center"/>
        <w:rPr>
          <w:rFonts w:ascii="Times New Roman" w:hAnsi="Times New Roman" w:cstheme="minorHAnsi"/>
          <w:sz w:val="32"/>
          <w:szCs w:val="32"/>
          <w:lang w:eastAsia="zh-CN"/>
        </w:rPr>
      </w:pPr>
      <w:r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学号：</w:t>
      </w:r>
      <w:r w:rsidR="00EF753D"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202028014728006</w:t>
      </w:r>
    </w:p>
    <w:p w14:paraId="5FECDEFC" w14:textId="02BE0CAA" w:rsidR="00821EE8" w:rsidRPr="009F66FE" w:rsidRDefault="00821EE8" w:rsidP="005368CD">
      <w:pPr>
        <w:spacing w:after="0"/>
        <w:jc w:val="center"/>
        <w:rPr>
          <w:rFonts w:ascii="Times New Roman" w:hAnsi="Times New Roman" w:cstheme="minorHAnsi"/>
          <w:sz w:val="32"/>
          <w:szCs w:val="32"/>
          <w:lang w:eastAsia="zh-CN"/>
        </w:rPr>
      </w:pPr>
      <w:r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任课老师</w:t>
      </w:r>
      <w:r w:rsidR="00544DC7"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：</w:t>
      </w:r>
      <w:r w:rsidR="000E646B" w:rsidRPr="009F66FE">
        <w:rPr>
          <w:rFonts w:ascii="Times New Roman" w:hAnsi="Times New Roman" w:cstheme="minorHAnsi" w:hint="eastAsia"/>
          <w:sz w:val="32"/>
          <w:szCs w:val="32"/>
          <w:lang w:eastAsia="zh-CN"/>
        </w:rPr>
        <w:t>赵冬斌</w:t>
      </w:r>
    </w:p>
    <w:p w14:paraId="0596EA13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20450DE2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68AE9E13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432875C3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1DAA7B97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24AB9E8D" w14:textId="77777777" w:rsidR="00905123" w:rsidRPr="009F66FE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61145FBC" w14:textId="511B602A" w:rsidR="00905123" w:rsidRDefault="00905123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22451835" w14:textId="4FBE60C6" w:rsidR="009F66FE" w:rsidRDefault="009F66FE" w:rsidP="0054417A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val="zh-CN" w:eastAsia="en-US"/>
        </w:rPr>
        <w:id w:val="149005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A3FA2C4" w14:textId="664377C5" w:rsidR="00FF3FC0" w:rsidRDefault="00FF3FC0">
          <w:pPr>
            <w:pStyle w:val="TOC"/>
          </w:pPr>
          <w:r>
            <w:rPr>
              <w:lang w:val="zh-CN"/>
            </w:rPr>
            <w:t>目录</w:t>
          </w:r>
        </w:p>
        <w:p w14:paraId="31F0A6FF" w14:textId="4743A048" w:rsidR="00D57880" w:rsidRDefault="00FF3FC0">
          <w:pPr>
            <w:pStyle w:val="TOC1"/>
            <w:tabs>
              <w:tab w:val="right" w:leader="dot" w:pos="9350"/>
            </w:tabs>
            <w:rPr>
              <w:noProof/>
              <w:kern w:val="2"/>
              <w:sz w:val="21"/>
              <w:lang w:eastAsia="zh-CN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067462" w:history="1">
            <w:r w:rsidR="00D57880" w:rsidRPr="00074FB9">
              <w:rPr>
                <w:rStyle w:val="ac"/>
                <w:noProof/>
                <w:lang w:eastAsia="zh-CN"/>
              </w:rPr>
              <w:t>一．问题描述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2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 w:rsidR="00B7516D">
              <w:rPr>
                <w:noProof/>
                <w:webHidden/>
              </w:rPr>
              <w:t>3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78434200" w14:textId="48133B32" w:rsidR="00D57880" w:rsidRDefault="00B7516D">
          <w:pPr>
            <w:pStyle w:val="TOC1"/>
            <w:tabs>
              <w:tab w:val="right" w:leader="dot" w:pos="9350"/>
            </w:tabs>
            <w:rPr>
              <w:noProof/>
              <w:kern w:val="2"/>
              <w:sz w:val="21"/>
              <w:lang w:eastAsia="zh-CN"/>
            </w:rPr>
          </w:pPr>
          <w:hyperlink w:anchor="_Toc58067463" w:history="1">
            <w:r w:rsidR="00D57880" w:rsidRPr="00074FB9">
              <w:rPr>
                <w:rStyle w:val="ac"/>
                <w:noProof/>
                <w:lang w:eastAsia="zh-CN"/>
              </w:rPr>
              <w:t>二</w:t>
            </w:r>
            <w:r w:rsidR="00D57880" w:rsidRPr="00074FB9">
              <w:rPr>
                <w:rStyle w:val="ac"/>
                <w:noProof/>
                <w:lang w:eastAsia="zh-CN"/>
              </w:rPr>
              <w:t xml:space="preserve">. </w:t>
            </w:r>
            <w:r w:rsidR="00D57880" w:rsidRPr="00074FB9">
              <w:rPr>
                <w:rStyle w:val="ac"/>
                <w:noProof/>
                <w:lang w:eastAsia="zh-CN"/>
              </w:rPr>
              <w:t>算法设计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3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4747F123" w14:textId="42E49D29" w:rsidR="00D57880" w:rsidRDefault="00B7516D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  <w:lang w:eastAsia="zh-CN"/>
            </w:rPr>
          </w:pPr>
          <w:hyperlink w:anchor="_Toc58067464" w:history="1">
            <w:r w:rsidR="00D57880" w:rsidRPr="00074FB9">
              <w:rPr>
                <w:rStyle w:val="ac"/>
                <w:noProof/>
                <w:lang w:eastAsia="zh-CN"/>
              </w:rPr>
              <w:t>1.</w:t>
            </w:r>
            <w:r w:rsidR="00D57880" w:rsidRPr="00074FB9">
              <w:rPr>
                <w:rStyle w:val="ac"/>
                <w:noProof/>
                <w:lang w:eastAsia="zh-CN"/>
              </w:rPr>
              <w:t>遗传算法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4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2DFA9E5D" w14:textId="315F9DA9" w:rsidR="00D57880" w:rsidRDefault="00B7516D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  <w:lang w:eastAsia="zh-CN"/>
            </w:rPr>
          </w:pPr>
          <w:hyperlink w:anchor="_Toc58067465" w:history="1">
            <w:r w:rsidR="00D57880" w:rsidRPr="00074FB9">
              <w:rPr>
                <w:rStyle w:val="ac"/>
                <w:noProof/>
                <w:lang w:eastAsia="zh-CN"/>
              </w:rPr>
              <w:t>2.</w:t>
            </w:r>
            <w:r w:rsidR="00D57880" w:rsidRPr="00074FB9">
              <w:rPr>
                <w:rStyle w:val="ac"/>
                <w:noProof/>
                <w:lang w:eastAsia="zh-CN"/>
              </w:rPr>
              <w:t>蚁群优化算法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5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029A16AD" w14:textId="21A021D5" w:rsidR="00D57880" w:rsidRDefault="00B7516D">
          <w:pPr>
            <w:pStyle w:val="TOC1"/>
            <w:tabs>
              <w:tab w:val="right" w:leader="dot" w:pos="9350"/>
            </w:tabs>
            <w:rPr>
              <w:noProof/>
              <w:kern w:val="2"/>
              <w:sz w:val="21"/>
              <w:lang w:eastAsia="zh-CN"/>
            </w:rPr>
          </w:pPr>
          <w:hyperlink w:anchor="_Toc58067466" w:history="1">
            <w:r w:rsidR="00D57880" w:rsidRPr="00074FB9">
              <w:rPr>
                <w:rStyle w:val="ac"/>
                <w:noProof/>
                <w:lang w:eastAsia="zh-CN"/>
              </w:rPr>
              <w:t>三</w:t>
            </w:r>
            <w:r w:rsidR="00D57880" w:rsidRPr="00074FB9">
              <w:rPr>
                <w:rStyle w:val="ac"/>
                <w:noProof/>
                <w:lang w:eastAsia="zh-CN"/>
              </w:rPr>
              <w:t>.</w:t>
            </w:r>
            <w:r w:rsidR="00D57880" w:rsidRPr="00074FB9">
              <w:rPr>
                <w:rStyle w:val="ac"/>
                <w:noProof/>
                <w:lang w:eastAsia="zh-CN"/>
              </w:rPr>
              <w:t>实验结果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6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6C64A9DC" w14:textId="59C55D05" w:rsidR="00D57880" w:rsidRDefault="00B7516D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  <w:lang w:eastAsia="zh-CN"/>
            </w:rPr>
          </w:pPr>
          <w:hyperlink w:anchor="_Toc58067467" w:history="1">
            <w:r w:rsidR="00D57880" w:rsidRPr="00074FB9">
              <w:rPr>
                <w:rStyle w:val="ac"/>
                <w:noProof/>
                <w:lang w:eastAsia="zh-CN"/>
              </w:rPr>
              <w:t>1.</w:t>
            </w:r>
            <w:r w:rsidR="00D57880" w:rsidRPr="00074FB9">
              <w:rPr>
                <w:rStyle w:val="ac"/>
                <w:noProof/>
                <w:lang w:eastAsia="zh-CN"/>
              </w:rPr>
              <w:t>遗传算法和蚁群优化算法的实现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7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6CD553E8" w14:textId="0A8DC022" w:rsidR="00D57880" w:rsidRDefault="00B7516D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  <w:lang w:eastAsia="zh-CN"/>
            </w:rPr>
          </w:pPr>
          <w:hyperlink w:anchor="_Toc58067468" w:history="1">
            <w:r w:rsidR="00D57880" w:rsidRPr="00074FB9">
              <w:rPr>
                <w:rStyle w:val="ac"/>
                <w:noProof/>
                <w:lang w:eastAsia="zh-CN"/>
              </w:rPr>
              <w:t>2.</w:t>
            </w:r>
            <w:r w:rsidR="00D57880" w:rsidRPr="00074FB9">
              <w:rPr>
                <w:rStyle w:val="ac"/>
                <w:noProof/>
                <w:lang w:eastAsia="zh-CN"/>
              </w:rPr>
              <w:t>遗传算法中不同参数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8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4F00ED48" w14:textId="4823EF68" w:rsidR="00D57880" w:rsidRDefault="00B7516D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  <w:lang w:eastAsia="zh-CN"/>
            </w:rPr>
          </w:pPr>
          <w:hyperlink w:anchor="_Toc58067469" w:history="1">
            <w:r w:rsidR="00D57880" w:rsidRPr="00074FB9">
              <w:rPr>
                <w:rStyle w:val="ac"/>
                <w:noProof/>
                <w:lang w:eastAsia="zh-CN"/>
              </w:rPr>
              <w:t>(1)</w:t>
            </w:r>
            <w:r w:rsidR="00D57880" w:rsidRPr="00074FB9">
              <w:rPr>
                <w:rStyle w:val="ac"/>
                <w:noProof/>
                <w:lang w:eastAsia="zh-CN"/>
              </w:rPr>
              <w:t>种群规模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69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719BC2B0" w14:textId="2ABC1281" w:rsidR="00D57880" w:rsidRDefault="00B7516D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  <w:lang w:eastAsia="zh-CN"/>
            </w:rPr>
          </w:pPr>
          <w:hyperlink w:anchor="_Toc58067470" w:history="1">
            <w:r w:rsidR="00D57880" w:rsidRPr="00074FB9">
              <w:rPr>
                <w:rStyle w:val="ac"/>
                <w:noProof/>
                <w:lang w:eastAsia="zh-CN"/>
              </w:rPr>
              <w:t>(2)</w:t>
            </w:r>
            <w:r w:rsidR="00D57880" w:rsidRPr="00074FB9">
              <w:rPr>
                <w:rStyle w:val="ac"/>
                <w:noProof/>
                <w:lang w:eastAsia="zh-CN"/>
              </w:rPr>
              <w:t>交叉概率</w:t>
            </w:r>
            <w:r w:rsidR="00D57880" w:rsidRPr="00074FB9">
              <w:rPr>
                <w:rStyle w:val="ac"/>
                <w:noProof/>
                <w:lang w:eastAsia="zh-CN"/>
              </w:rPr>
              <w:t>Pc</w:t>
            </w:r>
            <w:r w:rsidR="00D57880" w:rsidRPr="00074FB9">
              <w:rPr>
                <w:rStyle w:val="ac"/>
                <w:noProof/>
                <w:lang w:eastAsia="zh-CN"/>
              </w:rPr>
              <w:t>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0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7F88CA7A" w14:textId="0D4B14FC" w:rsidR="00D57880" w:rsidRDefault="00B7516D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  <w:lang w:eastAsia="zh-CN"/>
            </w:rPr>
          </w:pPr>
          <w:hyperlink w:anchor="_Toc58067471" w:history="1">
            <w:r w:rsidR="00D57880" w:rsidRPr="00074FB9">
              <w:rPr>
                <w:rStyle w:val="ac"/>
                <w:noProof/>
                <w:lang w:eastAsia="zh-CN"/>
              </w:rPr>
              <w:t>(3)</w:t>
            </w:r>
            <w:r w:rsidR="00D57880" w:rsidRPr="00074FB9">
              <w:rPr>
                <w:rStyle w:val="ac"/>
                <w:noProof/>
                <w:lang w:eastAsia="zh-CN"/>
              </w:rPr>
              <w:t>变异概率</w:t>
            </w:r>
            <w:r w:rsidR="00D57880" w:rsidRPr="00074FB9">
              <w:rPr>
                <w:rStyle w:val="ac"/>
                <w:noProof/>
                <w:lang w:eastAsia="zh-CN"/>
              </w:rPr>
              <w:t>Pm</w:t>
            </w:r>
            <w:r w:rsidR="00D57880" w:rsidRPr="00074FB9">
              <w:rPr>
                <w:rStyle w:val="ac"/>
                <w:noProof/>
                <w:lang w:eastAsia="zh-CN"/>
              </w:rPr>
              <w:t>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1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3DCCA3EE" w14:textId="465E88D9" w:rsidR="00D57880" w:rsidRDefault="00B7516D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  <w:lang w:eastAsia="zh-CN"/>
            </w:rPr>
          </w:pPr>
          <w:hyperlink w:anchor="_Toc58067472" w:history="1">
            <w:r w:rsidR="00D57880" w:rsidRPr="00074FB9">
              <w:rPr>
                <w:rStyle w:val="ac"/>
                <w:noProof/>
                <w:lang w:eastAsia="zh-CN"/>
              </w:rPr>
              <w:t>3.</w:t>
            </w:r>
            <w:r w:rsidR="00D57880" w:rsidRPr="00074FB9">
              <w:rPr>
                <w:rStyle w:val="ac"/>
                <w:noProof/>
                <w:lang w:eastAsia="zh-CN"/>
              </w:rPr>
              <w:t>蚁群优化算法中不同参数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2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6EB9B3CE" w14:textId="399841C3" w:rsidR="00D57880" w:rsidRDefault="00B7516D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  <w:lang w:eastAsia="zh-CN"/>
            </w:rPr>
          </w:pPr>
          <w:hyperlink w:anchor="_Toc58067473" w:history="1">
            <w:r w:rsidR="00D57880" w:rsidRPr="00074FB9">
              <w:rPr>
                <w:rStyle w:val="ac"/>
                <w:noProof/>
                <w:lang w:eastAsia="zh-CN"/>
              </w:rPr>
              <w:t>(1)</w:t>
            </w:r>
            <w:r w:rsidR="00D57880" w:rsidRPr="00074FB9">
              <w:rPr>
                <w:rStyle w:val="ac"/>
                <w:noProof/>
                <w:lang w:eastAsia="zh-CN"/>
              </w:rPr>
              <w:t>蚂蚁数量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3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6533D793" w14:textId="53D223DA" w:rsidR="00D57880" w:rsidRDefault="00B7516D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  <w:lang w:eastAsia="zh-CN"/>
            </w:rPr>
          </w:pPr>
          <w:hyperlink w:anchor="_Toc58067474" w:history="1">
            <w:r w:rsidR="00D57880" w:rsidRPr="00074FB9">
              <w:rPr>
                <w:rStyle w:val="ac"/>
                <w:noProof/>
                <w:lang w:eastAsia="zh-CN"/>
              </w:rPr>
              <w:t>(2)</w:t>
            </w:r>
            <w:r w:rsidR="00D57880" w:rsidRPr="00074FB9">
              <w:rPr>
                <w:rStyle w:val="ac"/>
                <w:noProof/>
                <w:lang w:eastAsia="zh-CN"/>
              </w:rPr>
              <w:t>信息素重要程度</w:t>
            </w:r>
            <w:r w:rsidR="00D57880" w:rsidRPr="00074FB9">
              <w:rPr>
                <w:rStyle w:val="ac"/>
                <w:noProof/>
                <w:lang w:eastAsia="zh-CN"/>
              </w:rPr>
              <w:t>α</w:t>
            </w:r>
            <w:r w:rsidR="00D57880" w:rsidRPr="00074FB9">
              <w:rPr>
                <w:rStyle w:val="ac"/>
                <w:noProof/>
                <w:lang w:eastAsia="zh-CN"/>
              </w:rPr>
              <w:t>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4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10E2186B" w14:textId="501B150F" w:rsidR="00D57880" w:rsidRDefault="00B7516D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  <w:lang w:eastAsia="zh-CN"/>
            </w:rPr>
          </w:pPr>
          <w:hyperlink w:anchor="_Toc58067475" w:history="1">
            <w:r w:rsidR="00D57880" w:rsidRPr="00074FB9">
              <w:rPr>
                <w:rStyle w:val="ac"/>
                <w:noProof/>
                <w:lang w:eastAsia="zh-CN"/>
              </w:rPr>
              <w:t>(3)</w:t>
            </w:r>
            <w:r w:rsidR="00D57880" w:rsidRPr="00074FB9">
              <w:rPr>
                <w:rStyle w:val="ac"/>
                <w:noProof/>
                <w:lang w:eastAsia="zh-CN"/>
              </w:rPr>
              <w:t>启发式因子重要程度</w:t>
            </w:r>
            <w:r w:rsidR="00D57880" w:rsidRPr="00074FB9">
              <w:rPr>
                <w:rStyle w:val="ac"/>
                <w:noProof/>
                <w:lang w:eastAsia="zh-CN"/>
              </w:rPr>
              <w:t>β</w:t>
            </w:r>
            <w:r w:rsidR="00D57880" w:rsidRPr="00074FB9">
              <w:rPr>
                <w:rStyle w:val="ac"/>
                <w:noProof/>
                <w:lang w:eastAsia="zh-CN"/>
              </w:rPr>
              <w:t>对算法结果的影响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5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4CCF7791" w14:textId="3B2884E7" w:rsidR="00D57880" w:rsidRDefault="00B7516D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  <w:lang w:eastAsia="zh-CN"/>
            </w:rPr>
          </w:pPr>
          <w:hyperlink w:anchor="_Toc58067476" w:history="1">
            <w:r w:rsidR="00D57880" w:rsidRPr="00074FB9">
              <w:rPr>
                <w:rStyle w:val="ac"/>
                <w:noProof/>
                <w:lang w:eastAsia="zh-CN"/>
              </w:rPr>
              <w:t>四</w:t>
            </w:r>
            <w:r w:rsidR="00D57880" w:rsidRPr="00074FB9">
              <w:rPr>
                <w:rStyle w:val="ac"/>
                <w:noProof/>
                <w:lang w:eastAsia="zh-CN"/>
              </w:rPr>
              <w:t xml:space="preserve">. </w:t>
            </w:r>
            <w:r w:rsidR="00D57880" w:rsidRPr="00074FB9">
              <w:rPr>
                <w:rStyle w:val="ac"/>
                <w:noProof/>
                <w:lang w:eastAsia="zh-CN"/>
              </w:rPr>
              <w:t>分析总结</w:t>
            </w:r>
            <w:r w:rsidR="00D57880">
              <w:rPr>
                <w:noProof/>
                <w:webHidden/>
              </w:rPr>
              <w:tab/>
            </w:r>
            <w:r w:rsidR="00D57880">
              <w:rPr>
                <w:noProof/>
                <w:webHidden/>
              </w:rPr>
              <w:fldChar w:fldCharType="begin"/>
            </w:r>
            <w:r w:rsidR="00D57880">
              <w:rPr>
                <w:noProof/>
                <w:webHidden/>
              </w:rPr>
              <w:instrText xml:space="preserve"> PAGEREF _Toc58067476 \h </w:instrText>
            </w:r>
            <w:r w:rsidR="00D57880">
              <w:rPr>
                <w:noProof/>
                <w:webHidden/>
              </w:rPr>
            </w:r>
            <w:r w:rsidR="00D57880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D57880">
              <w:rPr>
                <w:noProof/>
                <w:webHidden/>
              </w:rPr>
              <w:fldChar w:fldCharType="end"/>
            </w:r>
          </w:hyperlink>
        </w:p>
        <w:p w14:paraId="46540268" w14:textId="4E2AE671" w:rsidR="00FF3FC0" w:rsidRDefault="00FF3FC0">
          <w:r>
            <w:rPr>
              <w:b/>
              <w:bCs/>
              <w:lang w:val="zh-CN"/>
            </w:rPr>
            <w:fldChar w:fldCharType="end"/>
          </w:r>
        </w:p>
      </w:sdtContent>
    </w:sdt>
    <w:p w14:paraId="6156A929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46DFB7ED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03F5EDFB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751DB5E3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651A339B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1B3611C2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284536A5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09719E84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791D9E0F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756B052D" w14:textId="77777777" w:rsidR="00493CCF" w:rsidRDefault="00493CCF" w:rsidP="0019318B">
      <w:pPr>
        <w:spacing w:beforeLines="50" w:before="120" w:afterLines="50" w:after="120"/>
        <w:rPr>
          <w:rFonts w:ascii="Times New Roman" w:hAnsi="Times New Roman" w:cstheme="minorHAnsi"/>
          <w:sz w:val="30"/>
          <w:szCs w:val="30"/>
          <w:lang w:eastAsia="zh-CN"/>
        </w:rPr>
      </w:pPr>
    </w:p>
    <w:p w14:paraId="3D21B2A7" w14:textId="3F63DEE6" w:rsidR="00A1299C" w:rsidRPr="009F66FE" w:rsidRDefault="00306BC0" w:rsidP="00805481">
      <w:pPr>
        <w:pStyle w:val="1"/>
        <w:spacing w:before="0" w:after="0" w:line="360" w:lineRule="auto"/>
        <w:rPr>
          <w:lang w:eastAsia="zh-CN"/>
        </w:rPr>
      </w:pPr>
      <w:bookmarkStart w:id="0" w:name="_Toc58067462"/>
      <w:r w:rsidRPr="009F66FE">
        <w:rPr>
          <w:rFonts w:hint="eastAsia"/>
          <w:lang w:eastAsia="zh-CN"/>
        </w:rPr>
        <w:lastRenderedPageBreak/>
        <w:t>一．</w:t>
      </w:r>
      <w:r w:rsidR="003033E1" w:rsidRPr="009F66FE">
        <w:rPr>
          <w:rFonts w:hint="eastAsia"/>
          <w:lang w:eastAsia="zh-CN"/>
        </w:rPr>
        <w:t>问题描述</w:t>
      </w:r>
      <w:bookmarkEnd w:id="0"/>
    </w:p>
    <w:p w14:paraId="6A0F43EA" w14:textId="1E0947A6" w:rsidR="0011638A" w:rsidRDefault="007B2088" w:rsidP="000E49A9">
      <w:pPr>
        <w:adjustRightInd w:val="0"/>
        <w:spacing w:after="0" w:line="240" w:lineRule="auto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 w:rsidRPr="009F66FE">
        <w:rPr>
          <w:rFonts w:ascii="Times New Roman" w:hAnsi="Times New Roman" w:cstheme="minorHAnsi" w:hint="eastAsia"/>
          <w:sz w:val="23"/>
          <w:szCs w:val="23"/>
          <w:lang w:eastAsia="zh-CN"/>
        </w:rPr>
        <w:t>在旅行商问题中，已知</w:t>
      </w:r>
      <w:r w:rsidR="000823FD" w:rsidRPr="000823FD">
        <w:rPr>
          <w:rFonts w:ascii="Times New Roman" w:hAnsi="Times New Roman" w:cstheme="minorHAnsi" w:hint="eastAsia"/>
          <w:sz w:val="23"/>
          <w:szCs w:val="23"/>
          <w:lang w:eastAsia="zh-CN"/>
        </w:rPr>
        <w:t>N</w:t>
      </w:r>
      <w:r w:rsidR="000823FD" w:rsidRPr="000823FD">
        <w:rPr>
          <w:rFonts w:ascii="Times New Roman" w:hAnsi="Times New Roman" w:cstheme="minorHAnsi" w:hint="eastAsia"/>
          <w:sz w:val="23"/>
          <w:szCs w:val="23"/>
          <w:lang w:eastAsia="zh-CN"/>
        </w:rPr>
        <w:t>个城市间的相互距离，现有一推销员必须遍访</w:t>
      </w:r>
      <w:r w:rsidR="000823FD" w:rsidRPr="000823FD">
        <w:rPr>
          <w:rFonts w:ascii="Times New Roman" w:hAnsi="Times New Roman" w:cstheme="minorHAnsi" w:hint="eastAsia"/>
          <w:sz w:val="23"/>
          <w:szCs w:val="23"/>
          <w:lang w:eastAsia="zh-CN"/>
        </w:rPr>
        <w:t>N</w:t>
      </w:r>
      <w:r w:rsidR="000823FD" w:rsidRPr="000823FD">
        <w:rPr>
          <w:rFonts w:ascii="Times New Roman" w:hAnsi="Times New Roman" w:cstheme="minorHAnsi" w:hint="eastAsia"/>
          <w:sz w:val="23"/>
          <w:szCs w:val="23"/>
          <w:lang w:eastAsia="zh-CN"/>
        </w:rPr>
        <w:t>个城市，并且每个城市只能访问一次，最后又必须返回出发城市</w:t>
      </w:r>
      <w:r w:rsidR="00BC1A8A">
        <w:rPr>
          <w:rFonts w:ascii="Times New Roman" w:hAnsi="Times New Roman" w:cstheme="minorHAnsi" w:hint="eastAsia"/>
          <w:sz w:val="23"/>
          <w:szCs w:val="23"/>
          <w:lang w:eastAsia="zh-CN"/>
        </w:rPr>
        <w:t>。我们需要安排这些城市的访问顺序</w:t>
      </w:r>
      <w:r w:rsidR="002A74A9">
        <w:rPr>
          <w:rFonts w:ascii="Times New Roman" w:hAnsi="Times New Roman" w:cstheme="minorHAnsi" w:hint="eastAsia"/>
          <w:sz w:val="23"/>
          <w:szCs w:val="23"/>
          <w:lang w:eastAsia="zh-CN"/>
        </w:rPr>
        <w:t>，以使得其旅行路线的总长度最短</w:t>
      </w:r>
      <w:r w:rsidR="003238E5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500CBACD" w14:textId="6C9866EC" w:rsidR="00E00495" w:rsidRDefault="00FC6E78" w:rsidP="00952F7A">
      <w:pPr>
        <w:adjustRightInd w:val="0"/>
        <w:spacing w:after="0" w:line="240" w:lineRule="auto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旅行商问题的数学描述如下</w:t>
      </w:r>
      <w:r w:rsidR="00826FD7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5A50D7">
        <w:rPr>
          <w:rFonts w:ascii="Times New Roman" w:hAnsi="Times New Roman" w:cstheme="minorHAnsi" w:hint="eastAsia"/>
          <w:sz w:val="23"/>
          <w:szCs w:val="23"/>
          <w:lang w:eastAsia="zh-CN"/>
        </w:rPr>
        <w:t>对于</w:t>
      </w:r>
      <w:r w:rsidR="006452B9">
        <w:rPr>
          <w:rFonts w:ascii="Times New Roman" w:hAnsi="Times New Roman" w:cstheme="minorHAnsi" w:hint="eastAsia"/>
          <w:sz w:val="23"/>
          <w:szCs w:val="23"/>
          <w:lang w:eastAsia="zh-CN"/>
        </w:rPr>
        <w:t>城市</w:t>
      </w:r>
      <w:r w:rsidRPr="00FC6E78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1920" w:dyaOrig="360" w14:anchorId="645FD7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8" o:title=""/>
          </v:shape>
          <o:OLEObject Type="Embed" ProgID="Equation.DSMT4" ShapeID="_x0000_i1025" DrawAspect="Content" ObjectID="_1668680284" r:id="rId9"/>
        </w:object>
      </w:r>
      <w:r w:rsidR="008371BC">
        <w:rPr>
          <w:rFonts w:ascii="Times New Roman" w:hAnsi="Times New Roman" w:cstheme="minorHAnsi" w:hint="eastAsia"/>
          <w:sz w:val="23"/>
          <w:szCs w:val="23"/>
          <w:lang w:eastAsia="zh-CN"/>
        </w:rPr>
        <w:t>的一个</w:t>
      </w:r>
      <w:r w:rsidR="00D5218B" w:rsidRPr="00D5218B">
        <w:rPr>
          <w:rFonts w:ascii="Times New Roman" w:hAnsi="Times New Roman" w:cstheme="minorHAnsi" w:hint="eastAsia"/>
          <w:sz w:val="23"/>
          <w:szCs w:val="23"/>
          <w:lang w:eastAsia="zh-CN"/>
        </w:rPr>
        <w:t>的一个访问顺序为</w:t>
      </w:r>
      <w:r w:rsidR="00056470" w:rsidRPr="00056470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1660" w:dyaOrig="360" w14:anchorId="035CD831">
          <v:shape id="_x0000_i1026" type="#_x0000_t75" style="width:82.8pt;height:18pt" o:ole="">
            <v:imagedata r:id="rId10" o:title=""/>
          </v:shape>
          <o:OLEObject Type="Embed" ProgID="Equation.DSMT4" ShapeID="_x0000_i1026" DrawAspect="Content" ObjectID="_1668680285" r:id="rId11"/>
        </w:object>
      </w:r>
      <w:r w:rsidR="0095148C" w:rsidRPr="00BC1A8A">
        <w:rPr>
          <w:rFonts w:ascii="Times New Roman" w:hAnsi="Times New Roman" w:cstheme="minorHAnsi" w:hint="eastAsia"/>
          <w:sz w:val="23"/>
          <w:szCs w:val="23"/>
          <w:lang w:eastAsia="zh-CN"/>
        </w:rPr>
        <w:t xml:space="preserve"> </w:t>
      </w:r>
      <w:r w:rsidR="00056470">
        <w:rPr>
          <w:rFonts w:ascii="Times New Roman" w:hAnsi="Times New Roman" w:cstheme="minorHAnsi" w:hint="eastAsia"/>
          <w:sz w:val="23"/>
          <w:szCs w:val="23"/>
          <w:lang w:eastAsia="zh-CN"/>
        </w:rPr>
        <w:t>，且</w:t>
      </w:r>
      <w:r w:rsidR="00431366" w:rsidRPr="00431366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720" w:dyaOrig="360" w14:anchorId="075B1AEE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668680286" r:id="rId13"/>
        </w:object>
      </w:r>
      <w:r w:rsidR="00DC7116">
        <w:rPr>
          <w:rFonts w:ascii="Times New Roman" w:hAnsi="Times New Roman" w:cstheme="minorHAnsi" w:hint="eastAsia"/>
          <w:sz w:val="23"/>
          <w:szCs w:val="23"/>
          <w:lang w:eastAsia="zh-CN"/>
        </w:rPr>
        <w:t>，因此可得旅行商问题的数学模型为</w:t>
      </w:r>
      <w:r w:rsidR="00E00495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41F04015" w14:textId="41CDA1EE" w:rsidR="00A1299C" w:rsidRDefault="0005491F" w:rsidP="0005491F">
      <w:pPr>
        <w:pStyle w:val="MTDisplayEquation"/>
      </w:pPr>
      <w:r>
        <w:tab/>
      </w:r>
      <w:r w:rsidRPr="0005491F">
        <w:rPr>
          <w:position w:val="-28"/>
        </w:rPr>
        <w:object w:dxaOrig="1560" w:dyaOrig="680" w14:anchorId="0F44D654">
          <v:shape id="_x0000_i1028" type="#_x0000_t75" style="width:78pt;height:34.2pt" o:ole="">
            <v:imagedata r:id="rId14" o:title=""/>
          </v:shape>
          <o:OLEObject Type="Embed" ProgID="Equation.DSMT4" ShapeID="_x0000_i1028" DrawAspect="Content" ObjectID="_1668680287" r:id="rId15"/>
        </w:object>
      </w:r>
    </w:p>
    <w:p w14:paraId="08C9EDF9" w14:textId="1501DA51" w:rsidR="0005491F" w:rsidRPr="0005491F" w:rsidRDefault="0005491F" w:rsidP="0005491F">
      <w:pPr>
        <w:ind w:firstLineChars="200" w:firstLine="460"/>
        <w:rPr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这是一个典型的非线性规划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(</w:t>
      </w:r>
      <w:r w:rsidR="006843F5">
        <w:rPr>
          <w:rFonts w:ascii="Times New Roman" w:hAnsi="Times New Roman" w:cstheme="minorHAnsi"/>
          <w:sz w:val="23"/>
          <w:szCs w:val="23"/>
          <w:lang w:eastAsia="zh-CN"/>
        </w:rPr>
        <w:t>NP</w:t>
      </w:r>
      <w:r>
        <w:rPr>
          <w:rFonts w:ascii="Times New Roman" w:hAnsi="Times New Roman" w:cstheme="minorHAnsi"/>
          <w:sz w:val="23"/>
          <w:szCs w:val="23"/>
          <w:lang w:eastAsia="zh-CN"/>
        </w:rPr>
        <w:t>)</w:t>
      </w:r>
      <w:r w:rsidR="006843F5">
        <w:rPr>
          <w:rFonts w:ascii="Times New Roman" w:hAnsi="Times New Roman" w:cstheme="minorHAnsi" w:hint="eastAsia"/>
          <w:sz w:val="23"/>
          <w:szCs w:val="23"/>
          <w:lang w:eastAsia="zh-CN"/>
        </w:rPr>
        <w:t>问题</w:t>
      </w:r>
      <w:r w:rsidR="00855591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302616">
        <w:rPr>
          <w:rFonts w:ascii="Times New Roman" w:hAnsi="Times New Roman" w:cstheme="minorHAnsi" w:hint="eastAsia"/>
          <w:sz w:val="23"/>
          <w:szCs w:val="23"/>
          <w:lang w:eastAsia="zh-CN"/>
        </w:rPr>
        <w:t>在本次大作业中，我们</w:t>
      </w:r>
      <w:r w:rsidR="003900CB">
        <w:rPr>
          <w:rFonts w:ascii="Times New Roman" w:hAnsi="Times New Roman" w:cstheme="minorHAnsi" w:hint="eastAsia"/>
          <w:sz w:val="23"/>
          <w:szCs w:val="23"/>
          <w:lang w:eastAsia="zh-CN"/>
        </w:rPr>
        <w:t>研究</w:t>
      </w:r>
      <w:r w:rsidR="003900CB">
        <w:rPr>
          <w:rFonts w:ascii="Times New Roman" w:hAnsi="Times New Roman" w:cstheme="minorHAnsi" w:hint="eastAsia"/>
          <w:sz w:val="23"/>
          <w:szCs w:val="23"/>
          <w:lang w:eastAsia="zh-CN"/>
        </w:rPr>
        <w:t>N=10</w:t>
      </w:r>
      <w:r w:rsidR="00215163">
        <w:rPr>
          <w:rFonts w:ascii="Times New Roman" w:hAnsi="Times New Roman" w:cstheme="minorHAnsi" w:hint="eastAsia"/>
          <w:sz w:val="23"/>
          <w:szCs w:val="23"/>
          <w:lang w:eastAsia="zh-CN"/>
        </w:rPr>
        <w:t>即</w:t>
      </w:r>
      <w:r w:rsidR="00215163">
        <w:rPr>
          <w:rFonts w:ascii="Times New Roman" w:hAnsi="Times New Roman" w:cstheme="minorHAnsi" w:hint="eastAsia"/>
          <w:sz w:val="23"/>
          <w:szCs w:val="23"/>
          <w:lang w:eastAsia="zh-CN"/>
        </w:rPr>
        <w:t>10</w:t>
      </w:r>
      <w:r w:rsidR="00215163">
        <w:rPr>
          <w:rFonts w:ascii="Times New Roman" w:hAnsi="Times New Roman" w:cstheme="minorHAnsi" w:hint="eastAsia"/>
          <w:sz w:val="23"/>
          <w:szCs w:val="23"/>
          <w:lang w:eastAsia="zh-CN"/>
        </w:rPr>
        <w:t>个城市的旅行商问题</w:t>
      </w:r>
      <w:r w:rsidR="005E2112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D705F3">
        <w:rPr>
          <w:rFonts w:ascii="Times New Roman" w:hAnsi="Times New Roman" w:cstheme="minorHAnsi" w:hint="eastAsia"/>
          <w:sz w:val="23"/>
          <w:szCs w:val="23"/>
          <w:lang w:eastAsia="zh-CN"/>
        </w:rPr>
        <w:t>在实际</w:t>
      </w:r>
      <w:r w:rsidR="00424960">
        <w:rPr>
          <w:rFonts w:ascii="Times New Roman" w:hAnsi="Times New Roman" w:cstheme="minorHAnsi" w:hint="eastAsia"/>
          <w:sz w:val="23"/>
          <w:szCs w:val="23"/>
          <w:lang w:eastAsia="zh-CN"/>
        </w:rPr>
        <w:t>操作过程中，</w:t>
      </w:r>
      <w:r w:rsidR="00307311">
        <w:rPr>
          <w:rFonts w:ascii="Times New Roman" w:hAnsi="Times New Roman" w:cstheme="minorHAnsi" w:hint="eastAsia"/>
          <w:sz w:val="23"/>
          <w:szCs w:val="23"/>
          <w:lang w:eastAsia="zh-CN"/>
        </w:rPr>
        <w:t>本次作业使用了</w:t>
      </w:r>
      <w:r w:rsidR="00F6245E">
        <w:rPr>
          <w:rFonts w:ascii="Times New Roman" w:hAnsi="Times New Roman" w:cstheme="minorHAnsi"/>
          <w:sz w:val="23"/>
          <w:szCs w:val="23"/>
          <w:lang w:eastAsia="zh-CN"/>
        </w:rPr>
        <w:t>’</w:t>
      </w:r>
      <w:r w:rsidR="00F6245E" w:rsidRPr="00F6245E">
        <w:rPr>
          <w:rFonts w:ascii="Times New Roman" w:hAnsi="Times New Roman" w:cstheme="minorHAnsi"/>
          <w:sz w:val="23"/>
          <w:szCs w:val="23"/>
          <w:lang w:eastAsia="zh-CN"/>
        </w:rPr>
        <w:t>ChineseCity.csv</w:t>
      </w:r>
      <w:r w:rsidR="00886ADD">
        <w:rPr>
          <w:rFonts w:ascii="Times New Roman" w:hAnsi="Times New Roman" w:cstheme="minorHAnsi"/>
          <w:sz w:val="23"/>
          <w:szCs w:val="23"/>
          <w:lang w:eastAsia="zh-CN"/>
        </w:rPr>
        <w:t>’</w:t>
      </w:r>
      <w:r w:rsidR="0044592C">
        <w:rPr>
          <w:rFonts w:ascii="Times New Roman" w:hAnsi="Times New Roman" w:cstheme="minorHAnsi" w:hint="eastAsia"/>
          <w:sz w:val="23"/>
          <w:szCs w:val="23"/>
          <w:lang w:eastAsia="zh-CN"/>
        </w:rPr>
        <w:t>这一数据文件，</w:t>
      </w:r>
      <w:r w:rsidR="00685EF0">
        <w:rPr>
          <w:rFonts w:ascii="Times New Roman" w:hAnsi="Times New Roman" w:cstheme="minorHAnsi" w:hint="eastAsia"/>
          <w:sz w:val="23"/>
          <w:szCs w:val="23"/>
          <w:lang w:eastAsia="zh-CN"/>
        </w:rPr>
        <w:t>该文件中包含</w:t>
      </w:r>
      <w:r w:rsidR="00FA74C9">
        <w:rPr>
          <w:rFonts w:ascii="Times New Roman" w:hAnsi="Times New Roman" w:cstheme="minorHAnsi" w:hint="eastAsia"/>
          <w:sz w:val="23"/>
          <w:szCs w:val="23"/>
          <w:lang w:eastAsia="zh-CN"/>
        </w:rPr>
        <w:t>了中国的</w:t>
      </w:r>
      <w:r w:rsidR="00FA74C9">
        <w:rPr>
          <w:rFonts w:ascii="Times New Roman" w:hAnsi="Times New Roman" w:cstheme="minorHAnsi" w:hint="eastAsia"/>
          <w:sz w:val="23"/>
          <w:szCs w:val="23"/>
          <w:lang w:eastAsia="zh-CN"/>
        </w:rPr>
        <w:t>31</w:t>
      </w:r>
      <w:r w:rsidR="00785219">
        <w:rPr>
          <w:rFonts w:ascii="Times New Roman" w:hAnsi="Times New Roman" w:cstheme="minorHAnsi" w:hint="eastAsia"/>
          <w:sz w:val="23"/>
          <w:szCs w:val="23"/>
          <w:lang w:eastAsia="zh-CN"/>
        </w:rPr>
        <w:t>个</w:t>
      </w:r>
      <w:r w:rsidR="0013069E">
        <w:rPr>
          <w:rFonts w:ascii="Times New Roman" w:hAnsi="Times New Roman" w:cstheme="minorHAnsi" w:hint="eastAsia"/>
          <w:sz w:val="23"/>
          <w:szCs w:val="23"/>
          <w:lang w:eastAsia="zh-CN"/>
        </w:rPr>
        <w:t>省会城市，</w:t>
      </w:r>
      <w:r w:rsidR="00FE64B5">
        <w:rPr>
          <w:rFonts w:ascii="Times New Roman" w:hAnsi="Times New Roman" w:cstheme="minorHAnsi" w:hint="eastAsia"/>
          <w:sz w:val="23"/>
          <w:szCs w:val="23"/>
          <w:lang w:eastAsia="zh-CN"/>
        </w:rPr>
        <w:t>每个城市的</w:t>
      </w:r>
      <w:r w:rsidR="00493E52">
        <w:rPr>
          <w:rFonts w:ascii="Times New Roman" w:hAnsi="Times New Roman" w:cstheme="minorHAnsi" w:hint="eastAsia"/>
          <w:sz w:val="23"/>
          <w:szCs w:val="23"/>
          <w:lang w:eastAsia="zh-CN"/>
        </w:rPr>
        <w:t>横纵</w:t>
      </w:r>
      <w:r w:rsidR="00FE64B5">
        <w:rPr>
          <w:rFonts w:ascii="Times New Roman" w:hAnsi="Times New Roman" w:cstheme="minorHAnsi" w:hint="eastAsia"/>
          <w:sz w:val="23"/>
          <w:szCs w:val="23"/>
          <w:lang w:eastAsia="zh-CN"/>
        </w:rPr>
        <w:t>坐标以其经纬度来</w:t>
      </w:r>
      <w:r w:rsidR="00774BD3">
        <w:rPr>
          <w:rFonts w:ascii="Times New Roman" w:hAnsi="Times New Roman" w:cstheme="minorHAnsi" w:hint="eastAsia"/>
          <w:sz w:val="23"/>
          <w:szCs w:val="23"/>
          <w:lang w:eastAsia="zh-CN"/>
        </w:rPr>
        <w:t>代替</w:t>
      </w:r>
      <w:r w:rsidR="00305C97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3204E8">
        <w:rPr>
          <w:rFonts w:ascii="Times New Roman" w:hAnsi="Times New Roman" w:cstheme="minorHAnsi" w:hint="eastAsia"/>
          <w:sz w:val="23"/>
          <w:szCs w:val="23"/>
          <w:lang w:eastAsia="zh-CN"/>
        </w:rPr>
        <w:t>我们使用该文件中的前十个城市的经纬度数据</w:t>
      </w:r>
      <w:r w:rsidR="00F91E83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305C97">
        <w:rPr>
          <w:rFonts w:ascii="Times New Roman" w:hAnsi="Times New Roman" w:cstheme="minorHAnsi" w:hint="eastAsia"/>
          <w:sz w:val="23"/>
          <w:szCs w:val="23"/>
          <w:lang w:eastAsia="zh-CN"/>
        </w:rPr>
        <w:t>具体如</w:t>
      </w:r>
      <w:r w:rsidR="00D07AD1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D07AD1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D07AD1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7920356 \h</w:instrText>
      </w:r>
      <w:r w:rsidR="00D07AD1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D07AD1">
        <w:rPr>
          <w:rFonts w:ascii="Times New Roman" w:hAnsi="Times New Roman" w:cstheme="minorHAnsi"/>
          <w:sz w:val="23"/>
          <w:szCs w:val="23"/>
          <w:lang w:eastAsia="zh-CN"/>
        </w:rPr>
      </w:r>
      <w:r w:rsidR="00D07AD1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FD4822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 w:rsidRPr="00FD4822">
        <w:rPr>
          <w:rFonts w:ascii="Times New Roman" w:eastAsia="宋体" w:hAnsi="Times New Roman" w:cs="Times New Roman"/>
          <w:sz w:val="21"/>
          <w:szCs w:val="21"/>
          <w:lang w:eastAsia="zh-CN"/>
        </w:rPr>
        <w:t xml:space="preserve"> </w:t>
      </w:r>
      <w:r w:rsidR="00B7516D">
        <w:rPr>
          <w:rFonts w:ascii="Times New Roman" w:eastAsia="宋体" w:hAnsi="Times New Roman" w:cs="Times New Roman"/>
          <w:noProof/>
          <w:sz w:val="21"/>
          <w:szCs w:val="21"/>
          <w:lang w:eastAsia="zh-CN"/>
        </w:rPr>
        <w:t>1</w:t>
      </w:r>
      <w:r w:rsidR="00D07AD1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8809FF">
        <w:rPr>
          <w:rFonts w:ascii="Times New Roman" w:hAnsi="Times New Roman" w:cstheme="minorHAnsi" w:hint="eastAsia"/>
          <w:sz w:val="23"/>
          <w:szCs w:val="23"/>
          <w:lang w:eastAsia="zh-CN"/>
        </w:rPr>
        <w:t>所示</w:t>
      </w:r>
      <w:r w:rsidR="00D87ED8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39ADEABF" w14:textId="155717D4" w:rsidR="003033E1" w:rsidRPr="009F66FE" w:rsidRDefault="00BB7916" w:rsidP="00E755E4">
      <w:pPr>
        <w:spacing w:after="0"/>
        <w:jc w:val="center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noProof/>
        </w:rPr>
        <w:drawing>
          <wp:inline distT="0" distB="0" distL="0" distR="0" wp14:anchorId="4939E39A" wp14:editId="38E5700E">
            <wp:extent cx="1696350" cy="20269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14675" cy="2048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39B71" w14:textId="368A54C7" w:rsidR="003033E1" w:rsidRPr="00FD4822" w:rsidRDefault="002E16ED" w:rsidP="00FD4822">
      <w:pPr>
        <w:pStyle w:val="aa"/>
        <w:jc w:val="center"/>
        <w:rPr>
          <w:rFonts w:ascii="宋体" w:eastAsia="宋体" w:hAnsi="宋体" w:cstheme="minorHAnsi"/>
          <w:sz w:val="21"/>
          <w:szCs w:val="21"/>
          <w:lang w:eastAsia="zh-CN"/>
        </w:rPr>
      </w:pPr>
      <w:bookmarkStart w:id="1" w:name="_Ref57920356"/>
      <w:r w:rsidRPr="00FD4822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FD4822">
        <w:rPr>
          <w:rFonts w:ascii="Times New Roman" w:eastAsia="宋体" w:hAnsi="Times New Roman" w:cs="Times New Roman"/>
          <w:sz w:val="21"/>
          <w:szCs w:val="21"/>
          <w:lang w:eastAsia="zh-CN"/>
        </w:rPr>
        <w:t xml:space="preserve"> </w:t>
      </w:r>
      <w:r w:rsidRPr="00FD4822">
        <w:rPr>
          <w:rFonts w:ascii="Times New Roman" w:eastAsia="宋体" w:hAnsi="Times New Roman" w:cs="Times New Roman"/>
          <w:sz w:val="21"/>
          <w:szCs w:val="21"/>
        </w:rPr>
        <w:fldChar w:fldCharType="begin"/>
      </w:r>
      <w:r w:rsidRPr="00FD4822">
        <w:rPr>
          <w:rFonts w:ascii="Times New Roman" w:eastAsia="宋体" w:hAnsi="Times New Roman" w:cs="Times New Roman"/>
          <w:sz w:val="21"/>
          <w:szCs w:val="21"/>
          <w:lang w:eastAsia="zh-CN"/>
        </w:rPr>
        <w:instrText xml:space="preserve"> SEQ </w:instrText>
      </w:r>
      <w:r w:rsidRPr="00FD4822">
        <w:rPr>
          <w:rFonts w:ascii="Times New Roman" w:eastAsia="宋体" w:hAnsi="Times New Roman" w:cs="Times New Roman"/>
          <w:sz w:val="21"/>
          <w:szCs w:val="21"/>
          <w:lang w:eastAsia="zh-CN"/>
        </w:rPr>
        <w:instrText>图</w:instrText>
      </w:r>
      <w:r w:rsidRPr="00FD4822">
        <w:rPr>
          <w:rFonts w:ascii="Times New Roman" w:eastAsia="宋体" w:hAnsi="Times New Roman" w:cs="Times New Roman"/>
          <w:sz w:val="21"/>
          <w:szCs w:val="21"/>
          <w:lang w:eastAsia="zh-CN"/>
        </w:rPr>
        <w:instrText xml:space="preserve"> \* ARABIC </w:instrText>
      </w:r>
      <w:r w:rsidRPr="00FD4822">
        <w:rPr>
          <w:rFonts w:ascii="Times New Roman" w:eastAsia="宋体" w:hAnsi="Times New Roman" w:cs="Times New Roman"/>
          <w:sz w:val="21"/>
          <w:szCs w:val="21"/>
        </w:rPr>
        <w:fldChar w:fldCharType="separate"/>
      </w:r>
      <w:r w:rsidR="00B7516D">
        <w:rPr>
          <w:rFonts w:ascii="Times New Roman" w:eastAsia="宋体" w:hAnsi="Times New Roman" w:cs="Times New Roman"/>
          <w:noProof/>
          <w:sz w:val="21"/>
          <w:szCs w:val="21"/>
          <w:lang w:eastAsia="zh-CN"/>
        </w:rPr>
        <w:t>1</w:t>
      </w:r>
      <w:r w:rsidRPr="00FD4822">
        <w:rPr>
          <w:rFonts w:ascii="Times New Roman" w:eastAsia="宋体" w:hAnsi="Times New Roman" w:cs="Times New Roman"/>
          <w:sz w:val="21"/>
          <w:szCs w:val="21"/>
        </w:rPr>
        <w:fldChar w:fldCharType="end"/>
      </w:r>
      <w:bookmarkEnd w:id="1"/>
      <w:r w:rsidR="00724BEC">
        <w:rPr>
          <w:rFonts w:ascii="Times New Roman" w:eastAsia="宋体" w:hAnsi="Times New Roman" w:cs="Times New Roman"/>
          <w:sz w:val="21"/>
          <w:szCs w:val="21"/>
          <w:lang w:eastAsia="zh-CN"/>
        </w:rPr>
        <w:t xml:space="preserve"> </w:t>
      </w:r>
      <w:r w:rsidR="00467EB4">
        <w:rPr>
          <w:rFonts w:ascii="Times New Roman" w:eastAsia="宋体" w:hAnsi="Times New Roman" w:cs="Times New Roman" w:hint="eastAsia"/>
          <w:sz w:val="21"/>
          <w:szCs w:val="21"/>
          <w:lang w:eastAsia="zh-CN"/>
        </w:rPr>
        <w:t>城市</w:t>
      </w:r>
      <w:r w:rsidR="000512FC">
        <w:rPr>
          <w:rFonts w:ascii="Times New Roman" w:eastAsia="宋体" w:hAnsi="Times New Roman" w:cs="Times New Roman" w:hint="eastAsia"/>
          <w:sz w:val="21"/>
          <w:szCs w:val="21"/>
          <w:lang w:eastAsia="zh-CN"/>
        </w:rPr>
        <w:t>经纬度数据</w:t>
      </w:r>
    </w:p>
    <w:p w14:paraId="7B5F13F5" w14:textId="3B2D3610" w:rsidR="008D2C2F" w:rsidRDefault="003E5A58" w:rsidP="00AE179A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使用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matlab</w:t>
      </w:r>
      <w:r w:rsidR="00260ACE">
        <w:rPr>
          <w:rFonts w:ascii="Times New Roman" w:hAnsi="Times New Roman" w:cstheme="minorHAnsi" w:hint="eastAsia"/>
          <w:sz w:val="23"/>
          <w:szCs w:val="23"/>
          <w:lang w:eastAsia="zh-CN"/>
        </w:rPr>
        <w:t>绘制这十个城市的散点图，</w:t>
      </w:r>
      <w:r w:rsidR="005D5EA5">
        <w:rPr>
          <w:rFonts w:ascii="Times New Roman" w:hAnsi="Times New Roman" w:cstheme="minorHAnsi" w:hint="eastAsia"/>
          <w:sz w:val="23"/>
          <w:szCs w:val="23"/>
          <w:lang w:eastAsia="zh-CN"/>
        </w:rPr>
        <w:t>可以得到其位置分布，</w:t>
      </w:r>
      <w:r w:rsidR="00E104FD">
        <w:rPr>
          <w:rFonts w:ascii="Times New Roman" w:hAnsi="Times New Roman" w:cstheme="minorHAnsi" w:hint="eastAsia"/>
          <w:sz w:val="23"/>
          <w:szCs w:val="23"/>
          <w:lang w:eastAsia="zh-CN"/>
        </w:rPr>
        <w:t>具体如</w:t>
      </w:r>
      <w:r w:rsidR="00DB6791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DB6791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DB6791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7920660 \h</w:instrText>
      </w:r>
      <w:r w:rsidR="00DB6791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DB6791">
        <w:rPr>
          <w:rFonts w:ascii="Times New Roman" w:hAnsi="Times New Roman" w:cstheme="minorHAnsi"/>
          <w:sz w:val="23"/>
          <w:szCs w:val="23"/>
          <w:lang w:eastAsia="zh-CN"/>
        </w:rPr>
      </w:r>
      <w:r w:rsidR="00DB6791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7401B1">
        <w:rPr>
          <w:rFonts w:ascii="宋体" w:eastAsia="宋体" w:hAnsi="宋体" w:hint="eastAsia"/>
          <w:sz w:val="21"/>
          <w:szCs w:val="21"/>
          <w:lang w:eastAsia="zh-CN"/>
        </w:rPr>
        <w:t xml:space="preserve">图 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 w:rsidR="00DB6791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242977">
        <w:rPr>
          <w:rFonts w:ascii="Times New Roman" w:hAnsi="Times New Roman" w:cstheme="minorHAnsi" w:hint="eastAsia"/>
          <w:sz w:val="23"/>
          <w:szCs w:val="23"/>
          <w:lang w:eastAsia="zh-CN"/>
        </w:rPr>
        <w:t>所示</w:t>
      </w:r>
      <w:r w:rsidR="00D340AC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1649480B" w14:textId="4B6331F3" w:rsidR="008D2C2F" w:rsidRDefault="009C180C" w:rsidP="00ED14EB">
      <w:pPr>
        <w:spacing w:after="0"/>
        <w:ind w:firstLineChars="200" w:firstLine="440"/>
        <w:jc w:val="center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noProof/>
        </w:rPr>
        <w:drawing>
          <wp:inline distT="0" distB="0" distL="0" distR="0" wp14:anchorId="3780238D" wp14:editId="7C777DCB">
            <wp:extent cx="3595203" cy="2735580"/>
            <wp:effectExtent l="0" t="0" r="571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38659" cy="276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4F3DC" w14:textId="39F40B87" w:rsidR="008D2C2F" w:rsidRPr="007401B1" w:rsidRDefault="007401B1" w:rsidP="000513B6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2" w:name="_Ref57920660"/>
      <w:r w:rsidRPr="007401B1">
        <w:rPr>
          <w:rFonts w:ascii="宋体" w:eastAsia="宋体" w:hAnsi="宋体" w:hint="eastAsia"/>
          <w:sz w:val="21"/>
          <w:szCs w:val="21"/>
          <w:lang w:eastAsia="zh-CN"/>
        </w:rPr>
        <w:lastRenderedPageBreak/>
        <w:t xml:space="preserve">图 </w:t>
      </w:r>
      <w:r w:rsidRPr="007401B1">
        <w:rPr>
          <w:rFonts w:ascii="宋体" w:eastAsia="宋体" w:hAnsi="宋体"/>
          <w:sz w:val="21"/>
          <w:szCs w:val="21"/>
        </w:rPr>
        <w:fldChar w:fldCharType="begin"/>
      </w:r>
      <w:r w:rsidRPr="007401B1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7401B1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7401B1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7401B1">
        <w:rPr>
          <w:rFonts w:ascii="宋体" w:eastAsia="宋体" w:hAnsi="宋体"/>
          <w:sz w:val="21"/>
          <w:szCs w:val="21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 w:rsidRPr="007401B1">
        <w:rPr>
          <w:rFonts w:ascii="宋体" w:eastAsia="宋体" w:hAnsi="宋体"/>
          <w:sz w:val="21"/>
          <w:szCs w:val="21"/>
        </w:rPr>
        <w:fldChar w:fldCharType="end"/>
      </w:r>
      <w:bookmarkEnd w:id="2"/>
      <w:r w:rsidR="008C5DAB">
        <w:rPr>
          <w:rFonts w:ascii="宋体" w:eastAsia="宋体" w:hAnsi="宋体" w:hint="eastAsia"/>
          <w:sz w:val="21"/>
          <w:szCs w:val="21"/>
          <w:lang w:eastAsia="zh-CN"/>
        </w:rPr>
        <w:t>城市位置分布</w:t>
      </w:r>
    </w:p>
    <w:p w14:paraId="4045F635" w14:textId="1DF4D4C4" w:rsidR="00883680" w:rsidRPr="009F66FE" w:rsidRDefault="0057796C" w:rsidP="00195BA4">
      <w:pPr>
        <w:pStyle w:val="1"/>
        <w:spacing w:before="0" w:after="0" w:line="360" w:lineRule="auto"/>
        <w:rPr>
          <w:lang w:eastAsia="zh-CN"/>
        </w:rPr>
      </w:pPr>
      <w:bookmarkStart w:id="3" w:name="_Toc58067463"/>
      <w:r>
        <w:rPr>
          <w:rFonts w:hint="eastAsia"/>
          <w:lang w:eastAsia="zh-CN"/>
        </w:rPr>
        <w:t>二</w:t>
      </w:r>
      <w:r w:rsidR="009A5167">
        <w:rPr>
          <w:rFonts w:hint="eastAsia"/>
          <w:lang w:eastAsia="zh-CN"/>
        </w:rPr>
        <w:t>.</w:t>
      </w:r>
      <w:r w:rsidR="00D0681F" w:rsidRPr="00D0681F">
        <w:rPr>
          <w:rFonts w:hint="eastAsia"/>
          <w:sz w:val="23"/>
          <w:szCs w:val="23"/>
          <w:lang w:eastAsia="zh-CN"/>
        </w:rPr>
        <w:t xml:space="preserve"> </w:t>
      </w:r>
      <w:r w:rsidR="00D0681F" w:rsidRPr="00FA41F8">
        <w:rPr>
          <w:rFonts w:hint="eastAsia"/>
          <w:lang w:eastAsia="zh-CN"/>
        </w:rPr>
        <w:t>算法设计</w:t>
      </w:r>
      <w:bookmarkEnd w:id="3"/>
    </w:p>
    <w:p w14:paraId="3AFCB2A4" w14:textId="52F7C55D" w:rsidR="004312D6" w:rsidRDefault="000D0F0D" w:rsidP="009551F9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在</w:t>
      </w:r>
      <w:r w:rsidR="008016D8">
        <w:rPr>
          <w:rFonts w:ascii="Times New Roman" w:hAnsi="Times New Roman" w:cstheme="minorHAnsi" w:hint="eastAsia"/>
          <w:sz w:val="23"/>
          <w:szCs w:val="23"/>
          <w:lang w:eastAsia="zh-CN"/>
        </w:rPr>
        <w:t>本次大作业中，我们使用了</w:t>
      </w:r>
      <w:r w:rsidR="00646E41">
        <w:rPr>
          <w:rFonts w:ascii="Times New Roman" w:hAnsi="Times New Roman" w:cstheme="minorHAnsi" w:hint="eastAsia"/>
          <w:sz w:val="23"/>
          <w:szCs w:val="23"/>
          <w:lang w:eastAsia="zh-CN"/>
        </w:rPr>
        <w:t>两种演化计算方法</w:t>
      </w:r>
      <w:r w:rsidR="005F4713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7B1A66">
        <w:rPr>
          <w:rFonts w:ascii="Times New Roman" w:hAnsi="Times New Roman" w:cstheme="minorHAnsi" w:hint="eastAsia"/>
          <w:sz w:val="23"/>
          <w:szCs w:val="23"/>
          <w:lang w:eastAsia="zh-CN"/>
        </w:rPr>
        <w:t>遗传算法</w:t>
      </w:r>
      <w:r w:rsidR="0086495B">
        <w:rPr>
          <w:rFonts w:ascii="Times New Roman" w:hAnsi="Times New Roman" w:cstheme="minorHAnsi" w:hint="eastAsia"/>
          <w:sz w:val="23"/>
          <w:szCs w:val="23"/>
          <w:lang w:eastAsia="zh-CN"/>
        </w:rPr>
        <w:t>(</w:t>
      </w:r>
      <w:r w:rsidR="0086495B">
        <w:rPr>
          <w:rFonts w:ascii="Times New Roman" w:hAnsi="Times New Roman" w:cstheme="minorHAnsi"/>
          <w:sz w:val="23"/>
          <w:szCs w:val="23"/>
          <w:lang w:eastAsia="zh-CN"/>
        </w:rPr>
        <w:t>GA)</w:t>
      </w:r>
      <w:r w:rsidR="007B1A66">
        <w:rPr>
          <w:rFonts w:ascii="Times New Roman" w:hAnsi="Times New Roman" w:cstheme="minorHAnsi" w:hint="eastAsia"/>
          <w:sz w:val="23"/>
          <w:szCs w:val="23"/>
          <w:lang w:eastAsia="zh-CN"/>
        </w:rPr>
        <w:t>和蚁群优化算法</w:t>
      </w:r>
      <w:r w:rsidR="00201810">
        <w:rPr>
          <w:rFonts w:ascii="Times New Roman" w:hAnsi="Times New Roman" w:cstheme="minorHAnsi" w:hint="eastAsia"/>
          <w:sz w:val="23"/>
          <w:szCs w:val="23"/>
          <w:lang w:eastAsia="zh-CN"/>
        </w:rPr>
        <w:t>(</w:t>
      </w:r>
      <w:r w:rsidR="00201810">
        <w:rPr>
          <w:rFonts w:ascii="Times New Roman" w:hAnsi="Times New Roman" w:cstheme="minorHAnsi"/>
          <w:sz w:val="23"/>
          <w:szCs w:val="23"/>
          <w:lang w:eastAsia="zh-CN"/>
        </w:rPr>
        <w:t>ACO)</w:t>
      </w:r>
      <w:r w:rsidR="007B1A66">
        <w:rPr>
          <w:rFonts w:ascii="Times New Roman" w:hAnsi="Times New Roman" w:cstheme="minorHAnsi" w:hint="eastAsia"/>
          <w:sz w:val="23"/>
          <w:szCs w:val="23"/>
          <w:lang w:eastAsia="zh-CN"/>
        </w:rPr>
        <w:t>来旅行商问题</w:t>
      </w:r>
      <w:r w:rsidR="009551F9">
        <w:rPr>
          <w:rFonts w:ascii="Times New Roman" w:hAnsi="Times New Roman" w:cstheme="minorHAnsi" w:hint="eastAsia"/>
          <w:sz w:val="23"/>
          <w:szCs w:val="23"/>
          <w:lang w:eastAsia="zh-CN"/>
        </w:rPr>
        <w:t>，下面分别对这两种算法进行介绍</w:t>
      </w:r>
      <w:r w:rsidR="00FD35A2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5CFE4F4C" w14:textId="07F6669B" w:rsidR="00A27BA7" w:rsidRDefault="00D25910" w:rsidP="007156C7">
      <w:pPr>
        <w:pStyle w:val="2"/>
        <w:spacing w:before="0" w:after="0" w:line="360" w:lineRule="auto"/>
        <w:rPr>
          <w:lang w:eastAsia="zh-CN"/>
        </w:rPr>
      </w:pPr>
      <w:bookmarkStart w:id="4" w:name="_Toc58067464"/>
      <w:r>
        <w:rPr>
          <w:rFonts w:hint="eastAsia"/>
          <w:lang w:eastAsia="zh-CN"/>
        </w:rPr>
        <w:t>1.</w:t>
      </w:r>
      <w:r w:rsidR="00355B7E" w:rsidRPr="00AF49FE">
        <w:rPr>
          <w:rFonts w:hint="eastAsia"/>
          <w:lang w:eastAsia="zh-CN"/>
        </w:rPr>
        <w:t>遗传算法</w:t>
      </w:r>
      <w:bookmarkEnd w:id="4"/>
    </w:p>
    <w:p w14:paraId="414DAA3A" w14:textId="5C914276" w:rsidR="0054421F" w:rsidRDefault="008645E9" w:rsidP="00F21502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本次作业中使用的遗传算法流程如下</w:t>
      </w:r>
      <w:r w:rsidR="0054421F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36C54D52" w14:textId="37E932CC" w:rsidR="000101D7" w:rsidRDefault="007B2603" w:rsidP="007B2603">
      <w:pPr>
        <w:spacing w:after="0"/>
        <w:jc w:val="center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noProof/>
          <w:sz w:val="23"/>
          <w:szCs w:val="23"/>
          <w:lang w:eastAsia="zh-CN"/>
        </w:rPr>
        <w:drawing>
          <wp:inline distT="0" distB="0" distL="0" distR="0" wp14:anchorId="649DD7DA" wp14:editId="2766CCA7">
            <wp:extent cx="1874710" cy="479044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082" cy="48194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84E8146" w14:textId="77777777" w:rsidR="00A105A5" w:rsidRPr="00B570AD" w:rsidRDefault="00A105A5" w:rsidP="007B2603">
      <w:pPr>
        <w:spacing w:after="0"/>
        <w:jc w:val="center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3EA885F3" w14:textId="264ACC27" w:rsidR="00E2702C" w:rsidRDefault="007D2970" w:rsidP="002769ED">
      <w:pPr>
        <w:spacing w:after="0"/>
        <w:rPr>
          <w:rFonts w:ascii="Times New Roman" w:hAnsi="Times New Roman" w:cstheme="minorHAnsi"/>
          <w:b/>
          <w:bCs/>
          <w:sz w:val="23"/>
          <w:szCs w:val="23"/>
          <w:lang w:eastAsia="zh-CN"/>
        </w:rPr>
      </w:pPr>
      <w:r w:rsidRPr="00B76574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a</w:t>
      </w:r>
      <w:r w:rsidRPr="00B76574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556EE3">
        <w:rPr>
          <w:rFonts w:ascii="Times New Roman" w:hAnsi="Times New Roman" w:cstheme="minorHAnsi" w:hint="eastAsia"/>
          <w:sz w:val="23"/>
          <w:szCs w:val="23"/>
          <w:lang w:eastAsia="zh-CN"/>
        </w:rPr>
        <w:t>种群初始化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F813A4">
        <w:rPr>
          <w:rFonts w:ascii="Times New Roman" w:hAnsi="Times New Roman" w:cstheme="minorHAnsi" w:hint="eastAsia"/>
          <w:sz w:val="23"/>
          <w:szCs w:val="23"/>
          <w:lang w:eastAsia="zh-CN"/>
        </w:rPr>
        <w:t>在</w:t>
      </w:r>
      <w:r w:rsidR="004A55B8">
        <w:rPr>
          <w:rFonts w:ascii="Times New Roman" w:hAnsi="Times New Roman" w:cstheme="minorHAnsi" w:hint="eastAsia"/>
          <w:sz w:val="23"/>
          <w:szCs w:val="23"/>
          <w:lang w:eastAsia="zh-CN"/>
        </w:rPr>
        <w:t>这一步中，</w:t>
      </w:r>
      <w:r w:rsidR="00A77446">
        <w:rPr>
          <w:rFonts w:ascii="Times New Roman" w:hAnsi="Times New Roman" w:cstheme="minorHAnsi" w:hint="eastAsia"/>
          <w:sz w:val="23"/>
          <w:szCs w:val="23"/>
          <w:lang w:eastAsia="zh-CN"/>
        </w:rPr>
        <w:t>设置种群的个体数量</w:t>
      </w:r>
      <w:r w:rsidR="001B6C2D">
        <w:rPr>
          <w:rFonts w:ascii="Times New Roman" w:hAnsi="Times New Roman" w:cstheme="minorHAnsi" w:hint="eastAsia"/>
          <w:sz w:val="23"/>
          <w:szCs w:val="23"/>
          <w:lang w:eastAsia="zh-CN"/>
        </w:rPr>
        <w:t>、最大迭代次数</w:t>
      </w:r>
      <w:r w:rsidR="00A2203C">
        <w:rPr>
          <w:rFonts w:ascii="Times New Roman" w:hAnsi="Times New Roman" w:cstheme="minorHAnsi" w:hint="eastAsia"/>
          <w:sz w:val="23"/>
          <w:szCs w:val="23"/>
          <w:lang w:eastAsia="zh-CN"/>
        </w:rPr>
        <w:t>、交叉概率和变异概率</w:t>
      </w:r>
      <w:r w:rsidR="001A3FB8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45CF78F0" w14:textId="23CA7939" w:rsidR="002C6053" w:rsidRDefault="00554F7E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b</w:t>
      </w:r>
      <w:r w:rsidR="00EA4075" w:rsidRPr="00B76574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EA4075">
        <w:rPr>
          <w:rFonts w:ascii="Times New Roman" w:hAnsi="Times New Roman" w:cstheme="minorHAnsi" w:hint="eastAsia"/>
          <w:sz w:val="23"/>
          <w:szCs w:val="23"/>
          <w:lang w:eastAsia="zh-CN"/>
        </w:rPr>
        <w:t>种群编码</w:t>
      </w:r>
      <w:r w:rsidR="0056367B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BF07DE">
        <w:rPr>
          <w:rFonts w:ascii="Times New Roman" w:hAnsi="Times New Roman" w:cstheme="minorHAnsi" w:hint="eastAsia"/>
          <w:sz w:val="23"/>
          <w:szCs w:val="23"/>
          <w:lang w:eastAsia="zh-CN"/>
        </w:rPr>
        <w:t>在</w:t>
      </w:r>
      <w:r w:rsidR="00BF07DE">
        <w:rPr>
          <w:rFonts w:ascii="Times New Roman" w:hAnsi="Times New Roman" w:cstheme="minorHAnsi" w:hint="eastAsia"/>
          <w:sz w:val="23"/>
          <w:szCs w:val="23"/>
          <w:lang w:eastAsia="zh-CN"/>
        </w:rPr>
        <w:t>TSP</w:t>
      </w:r>
      <w:r w:rsidR="00BF07DE">
        <w:rPr>
          <w:rFonts w:ascii="Times New Roman" w:hAnsi="Times New Roman" w:cstheme="minorHAnsi" w:hint="eastAsia"/>
          <w:sz w:val="23"/>
          <w:szCs w:val="23"/>
          <w:lang w:eastAsia="zh-CN"/>
        </w:rPr>
        <w:t>问题中，</w:t>
      </w:r>
      <w:r w:rsidR="00B87B0F">
        <w:rPr>
          <w:rFonts w:ascii="Times New Roman" w:hAnsi="Times New Roman" w:cstheme="minorHAnsi" w:hint="eastAsia"/>
          <w:sz w:val="23"/>
          <w:szCs w:val="23"/>
          <w:lang w:eastAsia="zh-CN"/>
        </w:rPr>
        <w:t>一条路径代表一个个体</w:t>
      </w:r>
      <w:r w:rsidR="00907813">
        <w:rPr>
          <w:rFonts w:ascii="Times New Roman" w:hAnsi="Times New Roman" w:cstheme="minorHAnsi" w:hint="eastAsia"/>
          <w:sz w:val="23"/>
          <w:szCs w:val="23"/>
          <w:lang w:eastAsia="zh-CN"/>
        </w:rPr>
        <w:t>，也是一个</w:t>
      </w:r>
      <w:r w:rsidR="00596B25">
        <w:rPr>
          <w:rFonts w:ascii="Times New Roman" w:hAnsi="Times New Roman" w:cstheme="minorHAnsi" w:hint="eastAsia"/>
          <w:sz w:val="23"/>
          <w:szCs w:val="23"/>
          <w:lang w:eastAsia="zh-CN"/>
        </w:rPr>
        <w:t>潜在的</w:t>
      </w:r>
      <w:r w:rsidR="00907813">
        <w:rPr>
          <w:rFonts w:ascii="Times New Roman" w:hAnsi="Times New Roman" w:cstheme="minorHAnsi" w:hint="eastAsia"/>
          <w:sz w:val="23"/>
          <w:szCs w:val="23"/>
          <w:lang w:eastAsia="zh-CN"/>
        </w:rPr>
        <w:t>最优解</w:t>
      </w:r>
      <w:r w:rsidR="00392ED5">
        <w:rPr>
          <w:rFonts w:ascii="Times New Roman" w:hAnsi="Times New Roman" w:cstheme="minorHAnsi" w:hint="eastAsia"/>
          <w:sz w:val="23"/>
          <w:szCs w:val="23"/>
          <w:lang w:eastAsia="zh-CN"/>
        </w:rPr>
        <w:t>，如果直接使用</w:t>
      </w:r>
      <w:r w:rsidR="00041175">
        <w:rPr>
          <w:rFonts w:ascii="Times New Roman" w:hAnsi="Times New Roman" w:cstheme="minorHAnsi" w:hint="eastAsia"/>
          <w:sz w:val="23"/>
          <w:szCs w:val="23"/>
          <w:lang w:eastAsia="zh-CN"/>
        </w:rPr>
        <w:t>某一旅程</w:t>
      </w:r>
      <w:r w:rsidR="00285DFF">
        <w:rPr>
          <w:rFonts w:ascii="Times New Roman" w:hAnsi="Times New Roman" w:cstheme="minorHAnsi" w:hint="eastAsia"/>
          <w:sz w:val="23"/>
          <w:szCs w:val="23"/>
          <w:lang w:eastAsia="zh-CN"/>
        </w:rPr>
        <w:t>的先后顺序</w:t>
      </w:r>
      <w:r w:rsidR="00EC3C0A">
        <w:rPr>
          <w:rFonts w:ascii="Times New Roman" w:hAnsi="Times New Roman" w:cstheme="minorHAnsi" w:hint="eastAsia"/>
          <w:sz w:val="23"/>
          <w:szCs w:val="23"/>
          <w:lang w:eastAsia="zh-CN"/>
        </w:rPr>
        <w:t>时，</w:t>
      </w:r>
      <w:r w:rsidR="00B56AB7">
        <w:rPr>
          <w:rFonts w:ascii="Times New Roman" w:hAnsi="Times New Roman" w:cstheme="minorHAnsi" w:hint="eastAsia"/>
          <w:sz w:val="23"/>
          <w:szCs w:val="23"/>
          <w:lang w:eastAsia="zh-CN"/>
        </w:rPr>
        <w:t>在后续</w:t>
      </w:r>
      <w:r w:rsidR="00D46EB5">
        <w:rPr>
          <w:rFonts w:ascii="Times New Roman" w:hAnsi="Times New Roman" w:cstheme="minorHAnsi" w:hint="eastAsia"/>
          <w:sz w:val="23"/>
          <w:szCs w:val="23"/>
          <w:lang w:eastAsia="zh-CN"/>
        </w:rPr>
        <w:t>进行交叉操作后，</w:t>
      </w:r>
      <w:r w:rsidR="00194125">
        <w:rPr>
          <w:rFonts w:ascii="Times New Roman" w:hAnsi="Times New Roman" w:cstheme="minorHAnsi" w:hint="eastAsia"/>
          <w:sz w:val="23"/>
          <w:szCs w:val="23"/>
          <w:lang w:eastAsia="zh-CN"/>
        </w:rPr>
        <w:t>可能会</w:t>
      </w:r>
      <w:r w:rsidR="00DA32DE">
        <w:rPr>
          <w:rFonts w:ascii="Times New Roman" w:hAnsi="Times New Roman" w:cstheme="minorHAnsi" w:hint="eastAsia"/>
          <w:sz w:val="23"/>
          <w:szCs w:val="23"/>
          <w:lang w:eastAsia="zh-CN"/>
        </w:rPr>
        <w:t>有重复的城市</w:t>
      </w:r>
      <w:r w:rsidR="00A9726D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9B1B2F">
        <w:rPr>
          <w:rFonts w:ascii="Times New Roman" w:hAnsi="Times New Roman" w:cstheme="minorHAnsi" w:hint="eastAsia"/>
          <w:sz w:val="23"/>
          <w:szCs w:val="23"/>
          <w:lang w:eastAsia="zh-CN"/>
        </w:rPr>
        <w:t>为了避免这一问题，我们采用了</w:t>
      </w:r>
      <w:r w:rsidR="00165BA1">
        <w:rPr>
          <w:rFonts w:ascii="Times New Roman" w:hAnsi="Times New Roman" w:cstheme="minorHAnsi" w:hint="eastAsia"/>
          <w:sz w:val="23"/>
          <w:szCs w:val="23"/>
          <w:lang w:eastAsia="zh-CN"/>
        </w:rPr>
        <w:t>课堂上将的</w:t>
      </w:r>
      <w:r w:rsidR="00165BA1">
        <w:rPr>
          <w:rFonts w:ascii="Times New Roman" w:hAnsi="Times New Roman" w:cstheme="minorHAnsi" w:hint="eastAsia"/>
          <w:sz w:val="23"/>
          <w:szCs w:val="23"/>
          <w:lang w:eastAsia="zh-CN"/>
        </w:rPr>
        <w:t>G</w:t>
      </w:r>
      <w:r w:rsidR="00165BA1">
        <w:rPr>
          <w:rFonts w:ascii="Times New Roman" w:hAnsi="Times New Roman" w:cstheme="minorHAnsi" w:hint="eastAsia"/>
          <w:sz w:val="23"/>
          <w:szCs w:val="23"/>
          <w:lang w:eastAsia="zh-CN"/>
        </w:rPr>
        <w:t>编码方法</w:t>
      </w:r>
      <w:r w:rsidR="001F0993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2D0ED0">
        <w:rPr>
          <w:rFonts w:ascii="Times New Roman" w:hAnsi="Times New Roman" w:cstheme="minorHAnsi" w:hint="eastAsia"/>
          <w:sz w:val="23"/>
          <w:szCs w:val="23"/>
          <w:lang w:eastAsia="zh-CN"/>
        </w:rPr>
        <w:t>设城市列表</w:t>
      </w:r>
      <w:r w:rsidR="00681A8F" w:rsidRPr="001F38B8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2020" w:dyaOrig="360" w14:anchorId="3469D71B">
          <v:shape id="_x0000_i1029" type="#_x0000_t75" style="width:100.8pt;height:18pt" o:ole="">
            <v:imagedata r:id="rId19" o:title=""/>
          </v:shape>
          <o:OLEObject Type="Embed" ProgID="Equation.DSMT4" ShapeID="_x0000_i1029" DrawAspect="Content" ObjectID="_1668680288" r:id="rId20"/>
        </w:object>
      </w:r>
      <w:r w:rsidR="00565C7A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B709D5">
        <w:rPr>
          <w:rFonts w:ascii="Times New Roman" w:hAnsi="Times New Roman" w:cstheme="minorHAnsi" w:hint="eastAsia"/>
          <w:sz w:val="23"/>
          <w:szCs w:val="23"/>
          <w:lang w:eastAsia="zh-CN"/>
        </w:rPr>
        <w:t>设巡回路线为</w:t>
      </w:r>
      <w:r w:rsidR="00681A8F" w:rsidRPr="00F00392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1800" w:dyaOrig="360" w14:anchorId="7F5C7394">
          <v:shape id="_x0000_i1030" type="#_x0000_t75" style="width:90pt;height:18pt" o:ole="">
            <v:imagedata r:id="rId21" o:title=""/>
          </v:shape>
          <o:OLEObject Type="Embed" ProgID="Equation.DSMT4" ShapeID="_x0000_i1030" DrawAspect="Content" ObjectID="_1668680289" r:id="rId22"/>
        </w:object>
      </w:r>
      <w:r w:rsidR="00FE7C99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902D95">
        <w:rPr>
          <w:rFonts w:ascii="Times New Roman" w:hAnsi="Times New Roman" w:cstheme="minorHAnsi" w:hint="eastAsia"/>
          <w:sz w:val="23"/>
          <w:szCs w:val="23"/>
          <w:lang w:eastAsia="zh-CN"/>
        </w:rPr>
        <w:t>规定</w:t>
      </w:r>
      <w:r w:rsidR="000E71BD" w:rsidRPr="000E71BD">
        <w:rPr>
          <w:rFonts w:ascii="Times New Roman" w:hAnsi="Times New Roman" w:cstheme="minorHAnsi" w:hint="eastAsia"/>
          <w:sz w:val="23"/>
          <w:szCs w:val="23"/>
          <w:lang w:eastAsia="zh-CN"/>
        </w:rPr>
        <w:t>每访问完一个城市，则从城市列表</w:t>
      </w:r>
      <w:r w:rsidR="000E71BD" w:rsidRPr="000E71BD">
        <w:rPr>
          <w:rFonts w:ascii="Times New Roman" w:hAnsi="Times New Roman" w:cstheme="minorHAnsi" w:hint="eastAsia"/>
          <w:sz w:val="23"/>
          <w:szCs w:val="23"/>
          <w:lang w:eastAsia="zh-CN"/>
        </w:rPr>
        <w:t>W</w:t>
      </w:r>
      <w:r w:rsidR="000E71BD" w:rsidRPr="000E71BD">
        <w:rPr>
          <w:rFonts w:ascii="Times New Roman" w:hAnsi="Times New Roman" w:cstheme="minorHAnsi" w:hint="eastAsia"/>
          <w:sz w:val="23"/>
          <w:szCs w:val="23"/>
          <w:lang w:eastAsia="zh-CN"/>
        </w:rPr>
        <w:t>中将该城市去</w:t>
      </w:r>
      <w:r w:rsidR="00D329C3">
        <w:rPr>
          <w:rFonts w:ascii="Times New Roman" w:hAnsi="Times New Roman" w:cstheme="minorHAnsi" w:hint="eastAsia"/>
          <w:sz w:val="23"/>
          <w:szCs w:val="23"/>
          <w:lang w:eastAsia="zh-CN"/>
        </w:rPr>
        <w:t>掉，然后用</w:t>
      </w:r>
      <w:r w:rsidR="002B4A72">
        <w:rPr>
          <w:rFonts w:ascii="Times New Roman" w:hAnsi="Times New Roman" w:cstheme="minorHAnsi" w:hint="eastAsia"/>
          <w:sz w:val="23"/>
          <w:szCs w:val="23"/>
          <w:lang w:eastAsia="zh-CN"/>
        </w:rPr>
        <w:t>第</w:t>
      </w:r>
      <w:r w:rsidR="00AE140D" w:rsidRPr="00AE140D">
        <w:rPr>
          <w:rFonts w:ascii="Times New Roman" w:hAnsi="Times New Roman" w:cstheme="minorHAnsi"/>
          <w:position w:val="-10"/>
          <w:sz w:val="23"/>
          <w:szCs w:val="23"/>
          <w:lang w:eastAsia="zh-CN"/>
        </w:rPr>
        <w:object w:dxaOrig="1640" w:dyaOrig="320" w14:anchorId="206EC89E">
          <v:shape id="_x0000_i1031" type="#_x0000_t75" style="width:82.2pt;height:16.2pt" o:ole="">
            <v:imagedata r:id="rId23" o:title=""/>
          </v:shape>
          <o:OLEObject Type="Embed" ProgID="Equation.DSMT4" ShapeID="_x0000_i1031" DrawAspect="Content" ObjectID="_1668680290" r:id="rId24"/>
        </w:object>
      </w:r>
      <w:r w:rsidR="00AE140D">
        <w:rPr>
          <w:rFonts w:ascii="Times New Roman" w:hAnsi="Times New Roman" w:cstheme="minorHAnsi" w:hint="eastAsia"/>
          <w:sz w:val="23"/>
          <w:szCs w:val="23"/>
          <w:lang w:eastAsia="zh-CN"/>
        </w:rPr>
        <w:t>个</w:t>
      </w:r>
      <w:r w:rsidR="00927959" w:rsidRPr="00927959">
        <w:rPr>
          <w:rFonts w:ascii="Times New Roman" w:hAnsi="Times New Roman" w:cstheme="minorHAnsi" w:hint="eastAsia"/>
          <w:sz w:val="23"/>
          <w:szCs w:val="23"/>
          <w:lang w:eastAsia="zh-CN"/>
        </w:rPr>
        <w:t>所访问的城市在所有未访问的城市列表</w:t>
      </w:r>
      <w:r w:rsidR="00623AC9" w:rsidRPr="00623AC9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1800" w:dyaOrig="360" w14:anchorId="560A6EFD">
          <v:shape id="_x0000_i1032" type="#_x0000_t75" style="width:90pt;height:18pt" o:ole="">
            <v:imagedata r:id="rId25" o:title=""/>
          </v:shape>
          <o:OLEObject Type="Embed" ProgID="Equation.DSMT4" ShapeID="_x0000_i1032" DrawAspect="Content" ObjectID="_1668680291" r:id="rId26"/>
        </w:object>
      </w:r>
      <w:r w:rsidR="003833A7">
        <w:rPr>
          <w:rFonts w:ascii="Times New Roman" w:hAnsi="Times New Roman" w:cstheme="minorHAnsi" w:hint="eastAsia"/>
          <w:sz w:val="23"/>
          <w:szCs w:val="23"/>
          <w:lang w:eastAsia="zh-CN"/>
        </w:rPr>
        <w:t>中的</w:t>
      </w:r>
      <w:r w:rsidR="00984B53" w:rsidRPr="00984B53">
        <w:rPr>
          <w:rFonts w:ascii="Times New Roman" w:hAnsi="Times New Roman" w:cstheme="minorHAnsi" w:hint="eastAsia"/>
          <w:sz w:val="23"/>
          <w:szCs w:val="23"/>
          <w:lang w:eastAsia="zh-CN"/>
        </w:rPr>
        <w:t>对应位置序</w:t>
      </w:r>
      <w:r w:rsidR="00984B53" w:rsidRPr="00984B53">
        <w:rPr>
          <w:rFonts w:ascii="Times New Roman" w:hAnsi="Times New Roman" w:cstheme="minorHAnsi" w:hint="eastAsia"/>
          <w:sz w:val="23"/>
          <w:szCs w:val="23"/>
          <w:lang w:eastAsia="zh-CN"/>
        </w:rPr>
        <w:lastRenderedPageBreak/>
        <w:t>号</w:t>
      </w:r>
      <w:r w:rsidR="001F1758" w:rsidRPr="001F1758">
        <w:rPr>
          <w:rFonts w:ascii="Times New Roman" w:hAnsi="Times New Roman" w:cstheme="minorHAnsi"/>
          <w:position w:val="-12"/>
          <w:sz w:val="23"/>
          <w:szCs w:val="23"/>
          <w:lang w:eastAsia="zh-CN"/>
        </w:rPr>
        <w:object w:dxaOrig="1900" w:dyaOrig="360" w14:anchorId="49E379A6">
          <v:shape id="_x0000_i1033" type="#_x0000_t75" style="width:94.8pt;height:18pt" o:ole="">
            <v:imagedata r:id="rId27" o:title=""/>
          </v:shape>
          <o:OLEObject Type="Embed" ProgID="Equation.DSMT4" ShapeID="_x0000_i1033" DrawAspect="Content" ObjectID="_1668680292" r:id="rId28"/>
        </w:object>
      </w:r>
      <w:r w:rsidR="001F1758">
        <w:rPr>
          <w:rFonts w:ascii="Times New Roman" w:hAnsi="Times New Roman" w:cstheme="minorHAnsi" w:hint="eastAsia"/>
          <w:sz w:val="23"/>
          <w:szCs w:val="23"/>
          <w:lang w:eastAsia="zh-CN"/>
        </w:rPr>
        <w:t>，可以</w:t>
      </w:r>
      <w:r w:rsidR="001D10DF">
        <w:rPr>
          <w:rFonts w:ascii="Times New Roman" w:hAnsi="Times New Roman" w:cstheme="minorHAnsi" w:hint="eastAsia"/>
          <w:sz w:val="23"/>
          <w:szCs w:val="23"/>
          <w:lang w:eastAsia="zh-CN"/>
        </w:rPr>
        <w:t>表示具体访问哪个城市</w:t>
      </w:r>
      <w:r w:rsidR="00F0046B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E653E3">
        <w:rPr>
          <w:rFonts w:ascii="Times New Roman" w:hAnsi="Times New Roman" w:cstheme="minorHAnsi" w:hint="eastAsia"/>
          <w:sz w:val="23"/>
          <w:szCs w:val="23"/>
          <w:lang w:eastAsia="zh-CN"/>
        </w:rPr>
        <w:t>例如</w:t>
      </w:r>
      <w:r w:rsidR="00A33E46">
        <w:rPr>
          <w:rFonts w:ascii="Times New Roman" w:hAnsi="Times New Roman" w:cstheme="minorHAnsi" w:hint="eastAsia"/>
          <w:sz w:val="23"/>
          <w:szCs w:val="23"/>
          <w:lang w:eastAsia="zh-CN"/>
        </w:rPr>
        <w:t>巡回路线为</w:t>
      </w:r>
      <w:r w:rsidR="00750C91">
        <w:rPr>
          <w:rFonts w:ascii="Times New Roman" w:hAnsi="Times New Roman" w:cstheme="minorHAnsi" w:hint="eastAsia"/>
          <w:sz w:val="23"/>
          <w:szCs w:val="23"/>
          <w:lang w:eastAsia="zh-CN"/>
        </w:rPr>
        <w:t>T</w:t>
      </w:r>
      <w:r w:rsidR="00750C91">
        <w:rPr>
          <w:rFonts w:ascii="Times New Roman" w:hAnsi="Times New Roman" w:cstheme="minorHAnsi"/>
          <w:sz w:val="23"/>
          <w:szCs w:val="23"/>
          <w:lang w:eastAsia="zh-CN"/>
        </w:rPr>
        <w:t>=(1,</w:t>
      </w:r>
      <w:r w:rsidR="00167C5F">
        <w:rPr>
          <w:rFonts w:ascii="Times New Roman" w:hAnsi="Times New Roman" w:cstheme="minorHAnsi"/>
          <w:sz w:val="23"/>
          <w:szCs w:val="23"/>
          <w:lang w:eastAsia="zh-CN"/>
        </w:rPr>
        <w:t>4,2,8,6,9,10,7,5,3</w:t>
      </w:r>
      <w:r w:rsidR="00750C91">
        <w:rPr>
          <w:rFonts w:ascii="Times New Roman" w:hAnsi="Times New Roman" w:cstheme="minorHAnsi"/>
          <w:sz w:val="23"/>
          <w:szCs w:val="23"/>
          <w:lang w:eastAsia="zh-CN"/>
        </w:rPr>
        <w:t>)</w:t>
      </w:r>
      <w:r w:rsidR="00FB727B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FB727B">
        <w:rPr>
          <w:rFonts w:ascii="Times New Roman" w:hAnsi="Times New Roman" w:cstheme="minorHAnsi" w:hint="eastAsia"/>
          <w:sz w:val="23"/>
          <w:szCs w:val="23"/>
          <w:lang w:eastAsia="zh-CN"/>
        </w:rPr>
        <w:t>G</w:t>
      </w:r>
      <w:r w:rsidR="00FB727B">
        <w:rPr>
          <w:rFonts w:ascii="Times New Roman" w:hAnsi="Times New Roman" w:cstheme="minorHAnsi" w:hint="eastAsia"/>
          <w:sz w:val="23"/>
          <w:szCs w:val="23"/>
          <w:lang w:eastAsia="zh-CN"/>
        </w:rPr>
        <w:t>编码得到的结果为</w:t>
      </w:r>
      <w:r w:rsidR="00167C5F">
        <w:rPr>
          <w:rFonts w:ascii="Times New Roman" w:hAnsi="Times New Roman" w:cstheme="minorHAnsi" w:hint="eastAsia"/>
          <w:sz w:val="23"/>
          <w:szCs w:val="23"/>
          <w:lang w:eastAsia="zh-CN"/>
        </w:rPr>
        <w:t>G</w:t>
      </w:r>
      <w:r w:rsidR="00167C5F">
        <w:rPr>
          <w:rFonts w:ascii="Times New Roman" w:hAnsi="Times New Roman" w:cstheme="minorHAnsi"/>
          <w:sz w:val="23"/>
          <w:szCs w:val="23"/>
          <w:lang w:eastAsia="zh-CN"/>
        </w:rPr>
        <w:t>=(</w:t>
      </w:r>
      <w:r w:rsidR="00CC5094">
        <w:rPr>
          <w:rFonts w:ascii="Times New Roman" w:hAnsi="Times New Roman" w:cstheme="minorHAnsi"/>
          <w:sz w:val="23"/>
          <w:szCs w:val="23"/>
          <w:lang w:eastAsia="zh-CN"/>
        </w:rPr>
        <w:t>2,3,1,4,5,10,8,9,6,7</w:t>
      </w:r>
      <w:r w:rsidR="00167C5F">
        <w:rPr>
          <w:rFonts w:ascii="Times New Roman" w:hAnsi="Times New Roman" w:cstheme="minorHAnsi"/>
          <w:sz w:val="23"/>
          <w:szCs w:val="23"/>
          <w:lang w:eastAsia="zh-CN"/>
        </w:rPr>
        <w:t>)</w:t>
      </w:r>
      <w:r w:rsidR="004854A8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54BE1D10" w14:textId="768C7563" w:rsidR="008D57DA" w:rsidRDefault="00554F7E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c</w:t>
      </w:r>
      <w:r w:rsidR="008D57DA" w:rsidRPr="00B76574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672336" w:rsidRPr="0006768E">
        <w:rPr>
          <w:rFonts w:ascii="Times New Roman" w:hAnsi="Times New Roman" w:cstheme="minorHAnsi" w:hint="eastAsia"/>
          <w:sz w:val="23"/>
          <w:szCs w:val="23"/>
          <w:lang w:eastAsia="zh-CN"/>
        </w:rPr>
        <w:t>适应度的计算</w:t>
      </w:r>
      <w:r w:rsidR="0006768E">
        <w:rPr>
          <w:rFonts w:ascii="Times New Roman" w:hAnsi="Times New Roman" w:cstheme="minorHAnsi" w:hint="eastAsia"/>
          <w:sz w:val="23"/>
          <w:szCs w:val="23"/>
          <w:lang w:eastAsia="zh-CN"/>
        </w:rPr>
        <w:t>：在本次大作业中，</w:t>
      </w:r>
      <w:r w:rsidR="00C80D21">
        <w:rPr>
          <w:rFonts w:ascii="Times New Roman" w:hAnsi="Times New Roman" w:cstheme="minorHAnsi" w:hint="eastAsia"/>
          <w:sz w:val="23"/>
          <w:szCs w:val="23"/>
          <w:lang w:eastAsia="zh-CN"/>
        </w:rPr>
        <w:t>我们计算每条路径的</w:t>
      </w:r>
      <w:r w:rsidR="007958A6">
        <w:rPr>
          <w:rFonts w:ascii="Times New Roman" w:hAnsi="Times New Roman" w:cstheme="minorHAnsi" w:hint="eastAsia"/>
          <w:sz w:val="23"/>
          <w:szCs w:val="23"/>
          <w:lang w:eastAsia="zh-CN"/>
        </w:rPr>
        <w:t>整体长度，即其</w:t>
      </w:r>
      <w:r w:rsidR="00C80D21">
        <w:rPr>
          <w:rFonts w:ascii="Times New Roman" w:hAnsi="Times New Roman" w:cstheme="minorHAnsi" w:hint="eastAsia"/>
          <w:sz w:val="23"/>
          <w:szCs w:val="23"/>
          <w:lang w:eastAsia="zh-CN"/>
        </w:rPr>
        <w:t>欧几里得距离</w:t>
      </w:r>
      <w:r w:rsidR="006F5814">
        <w:rPr>
          <w:rFonts w:ascii="Times New Roman" w:hAnsi="Times New Roman" w:cstheme="minorHAnsi" w:hint="eastAsia"/>
          <w:sz w:val="23"/>
          <w:szCs w:val="23"/>
          <w:lang w:eastAsia="zh-CN"/>
        </w:rPr>
        <w:t>，然后</w:t>
      </w:r>
      <w:r w:rsidR="00140374">
        <w:rPr>
          <w:rFonts w:ascii="Times New Roman" w:hAnsi="Times New Roman" w:cstheme="minorHAnsi" w:hint="eastAsia"/>
          <w:sz w:val="23"/>
          <w:szCs w:val="23"/>
          <w:lang w:eastAsia="zh-CN"/>
        </w:rPr>
        <w:t>对该距离取倒数，</w:t>
      </w:r>
      <w:r w:rsidR="00D7536B">
        <w:rPr>
          <w:rFonts w:ascii="Times New Roman" w:hAnsi="Times New Roman" w:cstheme="minorHAnsi" w:hint="eastAsia"/>
          <w:sz w:val="23"/>
          <w:szCs w:val="23"/>
          <w:lang w:eastAsia="zh-CN"/>
        </w:rPr>
        <w:t>作为每个个体的适应度</w:t>
      </w:r>
      <w:r w:rsidR="009719E8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3C343E89" w14:textId="7753EB50" w:rsidR="009770F3" w:rsidRDefault="00F40305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 w:rsidRPr="006A3BBC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d</w:t>
      </w:r>
      <w:r w:rsidR="009770F3" w:rsidRPr="006A3BBC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9770F3">
        <w:rPr>
          <w:rFonts w:ascii="Times New Roman" w:hAnsi="Times New Roman" w:cstheme="minorHAnsi" w:hint="eastAsia"/>
          <w:sz w:val="23"/>
          <w:szCs w:val="23"/>
          <w:lang w:eastAsia="zh-CN"/>
        </w:rPr>
        <w:t>在进行选择操作时，本次作业采用的轮盘赌法</w:t>
      </w:r>
      <w:r w:rsidR="00EC50BE">
        <w:rPr>
          <w:rFonts w:ascii="Times New Roman" w:hAnsi="Times New Roman" w:cstheme="minorHAnsi" w:hint="eastAsia"/>
          <w:sz w:val="23"/>
          <w:szCs w:val="23"/>
          <w:lang w:eastAsia="zh-CN"/>
        </w:rPr>
        <w:t>对个体进行选择</w:t>
      </w:r>
      <w:r w:rsidR="00A861AE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304610AA" w14:textId="4C90A848" w:rsidR="0022134D" w:rsidRDefault="006A3BBC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e</w:t>
      </w:r>
      <w:r w:rsidR="001B07B8" w:rsidRPr="00960EB4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312CF7" w:rsidRPr="00664A73">
        <w:rPr>
          <w:rFonts w:ascii="Times New Roman" w:hAnsi="Times New Roman" w:cstheme="minorHAnsi" w:hint="eastAsia"/>
          <w:sz w:val="23"/>
          <w:szCs w:val="23"/>
          <w:lang w:eastAsia="zh-CN"/>
        </w:rPr>
        <w:t>在进行</w:t>
      </w:r>
      <w:r w:rsidR="004D40D6">
        <w:rPr>
          <w:rFonts w:ascii="Times New Roman" w:hAnsi="Times New Roman" w:cstheme="minorHAnsi" w:hint="eastAsia"/>
          <w:sz w:val="23"/>
          <w:szCs w:val="23"/>
          <w:lang w:eastAsia="zh-CN"/>
        </w:rPr>
        <w:t>交叉操作时，本次作业</w:t>
      </w:r>
      <w:r w:rsidR="005E195C">
        <w:rPr>
          <w:rFonts w:ascii="Times New Roman" w:hAnsi="Times New Roman" w:cstheme="minorHAnsi" w:hint="eastAsia"/>
          <w:sz w:val="23"/>
          <w:szCs w:val="23"/>
          <w:lang w:eastAsia="zh-CN"/>
        </w:rPr>
        <w:t>采用的是随机单点交叉，</w:t>
      </w:r>
      <w:r w:rsidR="0075350F">
        <w:rPr>
          <w:rFonts w:ascii="Times New Roman" w:hAnsi="Times New Roman" w:cstheme="minorHAnsi" w:hint="eastAsia"/>
          <w:sz w:val="23"/>
          <w:szCs w:val="23"/>
          <w:lang w:eastAsia="zh-CN"/>
        </w:rPr>
        <w:t>即随机产生一个交叉点，然后</w:t>
      </w:r>
      <w:r w:rsidR="00990F45">
        <w:rPr>
          <w:rFonts w:ascii="Times New Roman" w:hAnsi="Times New Roman" w:cstheme="minorHAnsi" w:hint="eastAsia"/>
          <w:sz w:val="23"/>
          <w:szCs w:val="23"/>
          <w:lang w:eastAsia="zh-CN"/>
        </w:rPr>
        <w:t>交换两个</w:t>
      </w:r>
      <w:r w:rsidR="00256075">
        <w:rPr>
          <w:rFonts w:ascii="Times New Roman" w:hAnsi="Times New Roman" w:cstheme="minorHAnsi" w:hint="eastAsia"/>
          <w:sz w:val="23"/>
          <w:szCs w:val="23"/>
          <w:lang w:eastAsia="zh-CN"/>
        </w:rPr>
        <w:t>父代个体的匹配区域</w:t>
      </w:r>
      <w:r w:rsidR="00143F5A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63D71C1D" w14:textId="35DC4FB7" w:rsidR="00143F5A" w:rsidRDefault="006A3BBC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f</w:t>
      </w:r>
      <w:r w:rsidR="00143F5A" w:rsidRPr="00143F5A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BD5A13" w:rsidRPr="006078C3">
        <w:rPr>
          <w:rFonts w:ascii="Times New Roman" w:hAnsi="Times New Roman" w:cstheme="minorHAnsi" w:hint="eastAsia"/>
          <w:sz w:val="23"/>
          <w:szCs w:val="23"/>
          <w:lang w:eastAsia="zh-CN"/>
        </w:rPr>
        <w:t>在进行变异操作时，</w:t>
      </w:r>
      <w:r w:rsidR="007D7AD1">
        <w:rPr>
          <w:rFonts w:ascii="Times New Roman" w:hAnsi="Times New Roman" w:cstheme="minorHAnsi" w:hint="eastAsia"/>
          <w:sz w:val="23"/>
          <w:szCs w:val="23"/>
          <w:lang w:eastAsia="zh-CN"/>
        </w:rPr>
        <w:t>本次作业采用随机单点变异</w:t>
      </w:r>
      <w:r w:rsidR="0079683D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37D32931" w14:textId="54407266" w:rsidR="0079683D" w:rsidRDefault="006A3BBC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g</w:t>
      </w:r>
      <w:r w:rsidR="0079683D" w:rsidRPr="00C92CC5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C92CC5" w:rsidRPr="00A62732">
        <w:rPr>
          <w:rFonts w:ascii="Times New Roman" w:hAnsi="Times New Roman" w:cstheme="minorHAnsi" w:hint="eastAsia"/>
          <w:sz w:val="23"/>
          <w:szCs w:val="23"/>
          <w:lang w:eastAsia="zh-CN"/>
        </w:rPr>
        <w:t>在满足终止条件后</w:t>
      </w:r>
      <w:r w:rsidR="00B8747D" w:rsidRPr="00A62732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146CF5">
        <w:rPr>
          <w:rFonts w:ascii="Times New Roman" w:hAnsi="Times New Roman" w:cstheme="minorHAnsi" w:hint="eastAsia"/>
          <w:sz w:val="23"/>
          <w:szCs w:val="23"/>
          <w:lang w:eastAsia="zh-CN"/>
        </w:rPr>
        <w:t>我们得到</w:t>
      </w:r>
      <w:r w:rsidR="00EC3A94">
        <w:rPr>
          <w:rFonts w:ascii="Times New Roman" w:hAnsi="Times New Roman" w:cstheme="minorHAnsi" w:hint="eastAsia"/>
          <w:sz w:val="23"/>
          <w:szCs w:val="23"/>
          <w:lang w:eastAsia="zh-CN"/>
        </w:rPr>
        <w:t>所要的个体后，对</w:t>
      </w:r>
      <w:r w:rsidR="00EC3A94">
        <w:rPr>
          <w:rFonts w:ascii="Times New Roman" w:hAnsi="Times New Roman" w:cstheme="minorHAnsi" w:hint="eastAsia"/>
          <w:sz w:val="23"/>
          <w:szCs w:val="23"/>
          <w:lang w:eastAsia="zh-CN"/>
        </w:rPr>
        <w:t>G</w:t>
      </w:r>
      <w:r w:rsidR="00EC3A94">
        <w:rPr>
          <w:rFonts w:ascii="Times New Roman" w:hAnsi="Times New Roman" w:cstheme="minorHAnsi" w:hint="eastAsia"/>
          <w:sz w:val="23"/>
          <w:szCs w:val="23"/>
          <w:lang w:eastAsia="zh-CN"/>
        </w:rPr>
        <w:t>编码的个体进行解码</w:t>
      </w:r>
      <w:r w:rsidR="009643F3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027F805D" w14:textId="28061A26" w:rsidR="009643F3" w:rsidRDefault="00B944BB" w:rsidP="00954FF2">
      <w:pPr>
        <w:pStyle w:val="2"/>
        <w:spacing w:before="0" w:after="0" w:line="360" w:lineRule="auto"/>
        <w:rPr>
          <w:lang w:eastAsia="zh-CN"/>
        </w:rPr>
      </w:pPr>
      <w:bookmarkStart w:id="5" w:name="_Toc58067465"/>
      <w:r>
        <w:rPr>
          <w:rFonts w:hint="eastAsia"/>
          <w:lang w:eastAsia="zh-CN"/>
        </w:rPr>
        <w:t>2</w:t>
      </w:r>
      <w:r w:rsidR="00195703">
        <w:rPr>
          <w:rFonts w:hint="eastAsia"/>
          <w:lang w:eastAsia="zh-CN"/>
        </w:rPr>
        <w:t>.</w:t>
      </w:r>
      <w:r w:rsidR="001E3569">
        <w:rPr>
          <w:rFonts w:hint="eastAsia"/>
          <w:lang w:eastAsia="zh-CN"/>
        </w:rPr>
        <w:t>蚁群优化算法</w:t>
      </w:r>
      <w:bookmarkEnd w:id="5"/>
    </w:p>
    <w:p w14:paraId="0D25F900" w14:textId="4A3D9AFF" w:rsidR="00EE2E30" w:rsidRDefault="00ED4464" w:rsidP="00ED34BC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是在</w:t>
      </w:r>
      <w:r w:rsidR="008B3B52">
        <w:rPr>
          <w:rFonts w:ascii="Times New Roman" w:hAnsi="Times New Roman" w:cstheme="minorHAnsi" w:hint="eastAsia"/>
          <w:sz w:val="23"/>
          <w:szCs w:val="23"/>
          <w:lang w:eastAsia="zh-CN"/>
        </w:rPr>
        <w:t>蚂蚁</w:t>
      </w:r>
      <w:r w:rsidR="009A471F">
        <w:rPr>
          <w:rFonts w:ascii="Times New Roman" w:hAnsi="Times New Roman" w:cstheme="minorHAnsi" w:hint="eastAsia"/>
          <w:sz w:val="23"/>
          <w:szCs w:val="23"/>
          <w:lang w:eastAsia="zh-CN"/>
        </w:rPr>
        <w:t>经过的路径上释放</w:t>
      </w:r>
      <w:r w:rsidR="00D00FC3">
        <w:rPr>
          <w:rFonts w:ascii="Times New Roman" w:hAnsi="Times New Roman" w:cstheme="minorHAnsi" w:hint="eastAsia"/>
          <w:sz w:val="23"/>
          <w:szCs w:val="23"/>
          <w:lang w:eastAsia="zh-CN"/>
        </w:rPr>
        <w:t>外激素</w:t>
      </w:r>
      <w:r w:rsidR="009A471F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0F475B">
        <w:rPr>
          <w:rFonts w:ascii="Times New Roman" w:hAnsi="Times New Roman" w:cstheme="minorHAnsi" w:hint="eastAsia"/>
          <w:sz w:val="23"/>
          <w:szCs w:val="23"/>
          <w:lang w:eastAsia="zh-CN"/>
        </w:rPr>
        <w:t>其他</w:t>
      </w:r>
      <w:r w:rsidR="00D1505D">
        <w:rPr>
          <w:rFonts w:ascii="Times New Roman" w:hAnsi="Times New Roman" w:cstheme="minorHAnsi" w:hint="eastAsia"/>
          <w:sz w:val="23"/>
          <w:szCs w:val="23"/>
          <w:lang w:eastAsia="zh-CN"/>
        </w:rPr>
        <w:t>蚂蚁倾向于</w:t>
      </w:r>
      <w:r w:rsidR="00157444">
        <w:rPr>
          <w:rFonts w:ascii="Times New Roman" w:hAnsi="Times New Roman" w:cstheme="minorHAnsi" w:hint="eastAsia"/>
          <w:sz w:val="23"/>
          <w:szCs w:val="23"/>
          <w:lang w:eastAsia="zh-CN"/>
        </w:rPr>
        <w:t>向</w:t>
      </w:r>
      <w:r w:rsidR="00090D52">
        <w:rPr>
          <w:rFonts w:ascii="Times New Roman" w:hAnsi="Times New Roman" w:cstheme="minorHAnsi" w:hint="eastAsia"/>
          <w:sz w:val="23"/>
          <w:szCs w:val="23"/>
          <w:lang w:eastAsia="zh-CN"/>
        </w:rPr>
        <w:t>该物质强度高的</w:t>
      </w:r>
      <w:r w:rsidR="00340120">
        <w:rPr>
          <w:rFonts w:ascii="Times New Roman" w:hAnsi="Times New Roman" w:cstheme="minorHAnsi" w:hint="eastAsia"/>
          <w:sz w:val="23"/>
          <w:szCs w:val="23"/>
          <w:lang w:eastAsia="zh-CN"/>
        </w:rPr>
        <w:t>方向移动</w:t>
      </w:r>
      <w:r w:rsidR="002A01F1">
        <w:rPr>
          <w:rFonts w:ascii="Times New Roman" w:hAnsi="Times New Roman" w:cstheme="minorHAnsi" w:hint="eastAsia"/>
          <w:sz w:val="23"/>
          <w:szCs w:val="23"/>
          <w:lang w:eastAsia="zh-CN"/>
        </w:rPr>
        <w:t>，当某条路径上经过的蚂蚁越多时，</w:t>
      </w:r>
      <w:r w:rsidR="006A6789">
        <w:rPr>
          <w:rFonts w:ascii="Times New Roman" w:hAnsi="Times New Roman" w:cstheme="minorHAnsi" w:hint="eastAsia"/>
          <w:sz w:val="23"/>
          <w:szCs w:val="23"/>
          <w:lang w:eastAsia="zh-CN"/>
        </w:rPr>
        <w:t>蚂蚁选择该路径的概率就</w:t>
      </w:r>
      <w:r w:rsidR="005100A9">
        <w:rPr>
          <w:rFonts w:ascii="Times New Roman" w:hAnsi="Times New Roman" w:cstheme="minorHAnsi" w:hint="eastAsia"/>
          <w:sz w:val="23"/>
          <w:szCs w:val="23"/>
          <w:lang w:eastAsia="zh-CN"/>
        </w:rPr>
        <w:t>越高</w:t>
      </w:r>
      <w:r w:rsidR="003E7D7C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BF28FE">
        <w:rPr>
          <w:rFonts w:ascii="Times New Roman" w:hAnsi="Times New Roman" w:cstheme="minorHAnsi" w:hint="eastAsia"/>
          <w:sz w:val="23"/>
          <w:szCs w:val="23"/>
          <w:lang w:eastAsia="zh-CN"/>
        </w:rPr>
        <w:t>本</w:t>
      </w:r>
      <w:r w:rsidR="00607834">
        <w:rPr>
          <w:rFonts w:ascii="Times New Roman" w:hAnsi="Times New Roman" w:cstheme="minorHAnsi" w:hint="eastAsia"/>
          <w:sz w:val="23"/>
          <w:szCs w:val="23"/>
          <w:lang w:eastAsia="zh-CN"/>
        </w:rPr>
        <w:t>次作业中使用的蚁群优化算法的算法流程如下</w:t>
      </w:r>
      <w:r w:rsidR="001011E0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386FFA89" w14:textId="700E8870" w:rsidR="001011E0" w:rsidRDefault="00F776AF" w:rsidP="00F776AF">
      <w:pPr>
        <w:spacing w:after="0"/>
        <w:ind w:firstLineChars="200" w:firstLine="460"/>
        <w:jc w:val="center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/>
          <w:noProof/>
          <w:sz w:val="23"/>
          <w:szCs w:val="23"/>
          <w:lang w:eastAsia="zh-CN"/>
        </w:rPr>
        <w:drawing>
          <wp:inline distT="0" distB="0" distL="0" distR="0" wp14:anchorId="172B9347" wp14:editId="4F6DC02D">
            <wp:extent cx="2887980" cy="4994686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281" cy="50107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951670" w14:textId="77777777" w:rsidR="000B2DB7" w:rsidRDefault="000B2DB7" w:rsidP="00F776AF">
      <w:pPr>
        <w:spacing w:after="0"/>
        <w:ind w:firstLineChars="200" w:firstLine="460"/>
        <w:jc w:val="center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7A1EB683" w14:textId="0907AC96" w:rsidR="004F113B" w:rsidRDefault="00FC6C38" w:rsidP="00851B62">
      <w:pPr>
        <w:spacing w:after="0"/>
        <w:rPr>
          <w:rFonts w:ascii="Times New Roman" w:eastAsia="，" w:hAnsi="Times New Roman" w:cstheme="minorHAnsi"/>
          <w:sz w:val="23"/>
          <w:szCs w:val="23"/>
          <w:lang w:eastAsia="zh-CN"/>
        </w:rPr>
      </w:pPr>
      <w:r w:rsidRPr="00B76574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lastRenderedPageBreak/>
        <w:t>a</w:t>
      </w:r>
      <w:r w:rsidRPr="00B76574">
        <w:rPr>
          <w:rFonts w:ascii="Times New Roman" w:hAnsi="Times New Roman" w:cstheme="minorHAnsi"/>
          <w:b/>
          <w:bCs/>
          <w:sz w:val="23"/>
          <w:szCs w:val="23"/>
          <w:lang w:eastAsia="zh-CN"/>
        </w:rPr>
        <w:t>.</w:t>
      </w:r>
      <w:r w:rsidR="00BF44BF">
        <w:rPr>
          <w:rFonts w:ascii="Times New Roman" w:hAnsi="Times New Roman" w:cstheme="minorHAnsi" w:hint="eastAsia"/>
          <w:sz w:val="23"/>
          <w:szCs w:val="23"/>
          <w:lang w:eastAsia="zh-CN"/>
        </w:rPr>
        <w:t>算法初始化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851B62">
        <w:rPr>
          <w:rFonts w:ascii="Times New Roman" w:hAnsi="Times New Roman" w:cstheme="minorHAnsi" w:hint="eastAsia"/>
          <w:sz w:val="23"/>
          <w:szCs w:val="23"/>
          <w:lang w:eastAsia="zh-CN"/>
        </w:rPr>
        <w:t>在这一步中，设置</w:t>
      </w:r>
      <w:r w:rsidR="00FA2A3C">
        <w:rPr>
          <w:rFonts w:ascii="Times New Roman" w:hAnsi="Times New Roman" w:cstheme="minorHAnsi" w:hint="eastAsia"/>
          <w:sz w:val="23"/>
          <w:szCs w:val="23"/>
          <w:lang w:eastAsia="zh-CN"/>
        </w:rPr>
        <w:t>最大迭代次数</w:t>
      </w:r>
      <w:r w:rsidR="00656E14">
        <w:rPr>
          <w:rFonts w:ascii="Times New Roman" w:hAnsi="Times New Roman" w:cstheme="minorHAnsi" w:hint="eastAsia"/>
          <w:sz w:val="23"/>
          <w:szCs w:val="23"/>
          <w:lang w:eastAsia="zh-CN"/>
        </w:rPr>
        <w:t>、</w:t>
      </w:r>
      <w:r w:rsidR="00FC44C4">
        <w:rPr>
          <w:rFonts w:ascii="Times New Roman" w:hAnsi="Times New Roman" w:cstheme="minorHAnsi" w:hint="eastAsia"/>
          <w:sz w:val="23"/>
          <w:szCs w:val="23"/>
          <w:lang w:eastAsia="zh-CN"/>
        </w:rPr>
        <w:t>蚂蚁的数量，</w:t>
      </w:r>
      <w:r w:rsidR="00B70673">
        <w:rPr>
          <w:rFonts w:ascii="Times New Roman" w:hAnsi="Times New Roman" w:cstheme="minorHAnsi" w:hint="eastAsia"/>
          <w:sz w:val="23"/>
          <w:szCs w:val="23"/>
          <w:lang w:eastAsia="zh-CN"/>
        </w:rPr>
        <w:t>每只蚂蚁信息素的总量</w:t>
      </w:r>
      <w:r w:rsidR="00BC26AD">
        <w:rPr>
          <w:rFonts w:ascii="Times New Roman" w:hAnsi="Times New Roman" w:cstheme="minorHAnsi" w:hint="eastAsia"/>
          <w:sz w:val="23"/>
          <w:szCs w:val="23"/>
          <w:lang w:eastAsia="zh-CN"/>
        </w:rPr>
        <w:t>、</w:t>
      </w:r>
      <w:r w:rsidR="001F591C">
        <w:rPr>
          <w:rFonts w:ascii="Times New Roman" w:hAnsi="Times New Roman" w:cstheme="minorHAnsi" w:hint="eastAsia"/>
          <w:sz w:val="23"/>
          <w:szCs w:val="23"/>
          <w:lang w:eastAsia="zh-CN"/>
        </w:rPr>
        <w:t>启发式因子的重要程度、</w:t>
      </w:r>
      <w:r w:rsidR="004E1CF0">
        <w:rPr>
          <w:rFonts w:ascii="Times New Roman" w:hAnsi="Times New Roman" w:cstheme="minorHAnsi" w:hint="eastAsia"/>
          <w:sz w:val="23"/>
          <w:szCs w:val="23"/>
          <w:lang w:eastAsia="zh-CN"/>
        </w:rPr>
        <w:t>信息素的重要程度</w:t>
      </w:r>
      <w:r w:rsidR="005E5413">
        <w:rPr>
          <w:rFonts w:ascii="Times New Roman" w:hAnsi="Times New Roman" w:cstheme="minorHAnsi" w:hint="eastAsia"/>
          <w:sz w:val="23"/>
          <w:szCs w:val="23"/>
          <w:lang w:eastAsia="zh-CN"/>
        </w:rPr>
        <w:t>、信息素的挥发因子</w:t>
      </w:r>
      <w:r w:rsidR="008A35EF">
        <w:rPr>
          <w:rFonts w:ascii="Times New Roman" w:hAnsi="Times New Roman" w:cstheme="minorHAnsi" w:hint="eastAsia"/>
          <w:sz w:val="23"/>
          <w:szCs w:val="23"/>
          <w:lang w:eastAsia="zh-CN"/>
        </w:rPr>
        <w:t>等信息</w:t>
      </w:r>
      <w:r w:rsidR="00CF2F45">
        <w:rPr>
          <w:rFonts w:ascii="Times New Roman" w:eastAsia="，" w:hAnsi="Times New Roman" w:cstheme="minorHAnsi" w:hint="eastAsia"/>
          <w:sz w:val="23"/>
          <w:szCs w:val="23"/>
          <w:lang w:eastAsia="zh-CN"/>
        </w:rPr>
        <w:t>。</w:t>
      </w:r>
    </w:p>
    <w:p w14:paraId="2AD57EF2" w14:textId="38C494EB" w:rsidR="007D4249" w:rsidRDefault="001E01FD" w:rsidP="00851B62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eastAsia="，" w:hAnsi="Times New Roman" w:cstheme="minorHAnsi" w:hint="eastAsia"/>
          <w:b/>
          <w:bCs/>
          <w:sz w:val="23"/>
          <w:szCs w:val="23"/>
          <w:lang w:eastAsia="zh-CN"/>
        </w:rPr>
        <w:t>b</w:t>
      </w:r>
      <w:r>
        <w:rPr>
          <w:rFonts w:ascii="Times New Roman" w:eastAsia="，" w:hAnsi="Times New Roman" w:cstheme="minorHAnsi"/>
          <w:b/>
          <w:bCs/>
          <w:sz w:val="23"/>
          <w:szCs w:val="23"/>
          <w:lang w:eastAsia="zh-CN"/>
        </w:rPr>
        <w:t>.</w:t>
      </w:r>
      <w:r w:rsidR="00FF7314" w:rsidRPr="00FF7314">
        <w:rPr>
          <w:rFonts w:ascii="Times New Roman" w:hAnsi="Times New Roman" w:cstheme="minorHAnsi" w:hint="eastAsia"/>
          <w:sz w:val="23"/>
          <w:szCs w:val="23"/>
          <w:lang w:eastAsia="zh-CN"/>
        </w:rPr>
        <w:t xml:space="preserve"> </w:t>
      </w:r>
      <w:r w:rsidR="00FF7314">
        <w:rPr>
          <w:rFonts w:ascii="Times New Roman" w:hAnsi="Times New Roman" w:cstheme="minorHAnsi" w:hint="eastAsia"/>
          <w:sz w:val="23"/>
          <w:szCs w:val="23"/>
          <w:lang w:eastAsia="zh-CN"/>
        </w:rPr>
        <w:t>转移到下一城市</w:t>
      </w:r>
      <w:r w:rsidR="00333ACB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A16C53">
        <w:rPr>
          <w:rFonts w:ascii="Times New Roman" w:hAnsi="Times New Roman" w:cstheme="minorHAnsi" w:hint="eastAsia"/>
          <w:sz w:val="23"/>
          <w:szCs w:val="23"/>
          <w:lang w:eastAsia="zh-CN"/>
        </w:rPr>
        <w:t>根据信息素的量和启发式信息</w:t>
      </w:r>
      <w:r w:rsidR="008B2D35">
        <w:rPr>
          <w:rFonts w:ascii="Times New Roman" w:hAnsi="Times New Roman" w:cstheme="minorHAnsi" w:hint="eastAsia"/>
          <w:sz w:val="23"/>
          <w:szCs w:val="23"/>
          <w:lang w:eastAsia="zh-CN"/>
        </w:rPr>
        <w:t>，选择出下一个城市</w:t>
      </w:r>
      <w:r w:rsidR="00083A03">
        <w:rPr>
          <w:rFonts w:ascii="Times New Roman" w:hAnsi="Times New Roman" w:cstheme="minorHAnsi" w:hint="eastAsia"/>
          <w:sz w:val="23"/>
          <w:szCs w:val="23"/>
          <w:lang w:eastAsia="zh-CN"/>
        </w:rPr>
        <w:t>，从城市</w:t>
      </w:r>
      <w:r w:rsidR="00083A03">
        <w:rPr>
          <w:rFonts w:ascii="Times New Roman" w:hAnsi="Times New Roman" w:cstheme="minorHAnsi" w:hint="eastAsia"/>
          <w:sz w:val="23"/>
          <w:szCs w:val="23"/>
          <w:lang w:eastAsia="zh-CN"/>
        </w:rPr>
        <w:t>i</w:t>
      </w:r>
      <w:r w:rsidR="00083A03">
        <w:rPr>
          <w:rFonts w:ascii="Times New Roman" w:hAnsi="Times New Roman" w:cstheme="minorHAnsi" w:hint="eastAsia"/>
          <w:sz w:val="23"/>
          <w:szCs w:val="23"/>
          <w:lang w:eastAsia="zh-CN"/>
        </w:rPr>
        <w:t>转移到城市</w:t>
      </w:r>
      <w:r w:rsidR="00083A03">
        <w:rPr>
          <w:rFonts w:ascii="Times New Roman" w:hAnsi="Times New Roman" w:cstheme="minorHAnsi" w:hint="eastAsia"/>
          <w:sz w:val="23"/>
          <w:szCs w:val="23"/>
          <w:lang w:eastAsia="zh-CN"/>
        </w:rPr>
        <w:t>j</w:t>
      </w:r>
      <w:r w:rsidR="00083A03">
        <w:rPr>
          <w:rFonts w:ascii="Times New Roman" w:hAnsi="Times New Roman" w:cstheme="minorHAnsi" w:hint="eastAsia"/>
          <w:sz w:val="23"/>
          <w:szCs w:val="23"/>
          <w:lang w:eastAsia="zh-CN"/>
        </w:rPr>
        <w:t>的概率</w:t>
      </w:r>
      <w:r w:rsidR="00295705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E9180D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0D7BAF9C" w14:textId="2F7B34C3" w:rsidR="00E9180D" w:rsidRPr="00E9180D" w:rsidRDefault="00036F6E" w:rsidP="00036F6E">
      <w:pPr>
        <w:pStyle w:val="MTDisplayEquation"/>
      </w:pPr>
      <w:r>
        <w:tab/>
      </w:r>
      <w:r w:rsidRPr="00036F6E">
        <w:rPr>
          <w:position w:val="-50"/>
        </w:rPr>
        <w:object w:dxaOrig="3100" w:dyaOrig="940" w14:anchorId="4761DEBA">
          <v:shape id="_x0000_i1034" type="#_x0000_t75" style="width:154.8pt;height:46.8pt" o:ole="">
            <v:imagedata r:id="rId30" o:title=""/>
          </v:shape>
          <o:OLEObject Type="Embed" ProgID="Equation.DSMT4" ShapeID="_x0000_i1034" DrawAspect="Content" ObjectID="_1668680293" r:id="rId31"/>
        </w:object>
      </w:r>
    </w:p>
    <w:p w14:paraId="22954C77" w14:textId="641194FC" w:rsidR="004F113B" w:rsidRDefault="00F16C19" w:rsidP="00F16C19">
      <w:pPr>
        <w:spacing w:after="0"/>
        <w:ind w:firstLineChars="200" w:firstLine="460"/>
        <w:rPr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其中</w:t>
      </w:r>
      <w:r w:rsidR="003E1EFC" w:rsidRPr="003E1EFC">
        <w:rPr>
          <w:rFonts w:ascii="Times New Roman" w:hAnsi="Times New Roman" w:cstheme="minorHAnsi"/>
          <w:position w:val="-10"/>
          <w:sz w:val="23"/>
          <w:szCs w:val="23"/>
          <w:lang w:eastAsia="zh-CN"/>
        </w:rPr>
        <w:object w:dxaOrig="499" w:dyaOrig="320" w14:anchorId="2810A8BF">
          <v:shape id="_x0000_i1035" type="#_x0000_t75" style="width:25.2pt;height:16.2pt" o:ole="">
            <v:imagedata r:id="rId32" o:title=""/>
          </v:shape>
          <o:OLEObject Type="Embed" ProgID="Equation.DSMT4" ShapeID="_x0000_i1035" DrawAspect="Content" ObjectID="_1668680294" r:id="rId33"/>
        </w:object>
      </w:r>
      <w:r w:rsidR="003E1EFC">
        <w:rPr>
          <w:rFonts w:ascii="Times New Roman" w:hAnsi="Times New Roman" w:cstheme="minorHAnsi" w:hint="eastAsia"/>
          <w:sz w:val="23"/>
          <w:szCs w:val="23"/>
          <w:lang w:eastAsia="zh-CN"/>
        </w:rPr>
        <w:t>分别代表</w:t>
      </w:r>
      <w:r w:rsidR="00040120">
        <w:rPr>
          <w:rFonts w:ascii="Times New Roman" w:hAnsi="Times New Roman" w:cstheme="minorHAnsi" w:hint="eastAsia"/>
          <w:sz w:val="23"/>
          <w:szCs w:val="23"/>
          <w:lang w:eastAsia="zh-CN"/>
        </w:rPr>
        <w:t>信息素的重要程度和启发式因子的重要程度</w:t>
      </w:r>
      <w:r w:rsidR="00BC30E6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9B5C05" w:rsidRPr="004B6538">
        <w:rPr>
          <w:position w:val="-6"/>
        </w:rPr>
        <w:object w:dxaOrig="580" w:dyaOrig="320" w14:anchorId="76F5A57C">
          <v:shape id="_x0000_i1036" type="#_x0000_t75" style="width:28.8pt;height:16.2pt" o:ole="">
            <v:imagedata r:id="rId34" o:title=""/>
          </v:shape>
          <o:OLEObject Type="Embed" ProgID="Equation.DSMT4" ShapeID="_x0000_i1036" DrawAspect="Content" ObjectID="_1668680295" r:id="rId35"/>
        </w:object>
      </w:r>
      <w:r w:rsidR="00836CEC">
        <w:rPr>
          <w:rFonts w:hint="eastAsia"/>
          <w:lang w:eastAsia="zh-CN"/>
        </w:rPr>
        <w:t>为禁忌表，存放已经访问过的城市</w:t>
      </w:r>
      <w:r w:rsidR="00B948D2">
        <w:rPr>
          <w:rFonts w:hint="eastAsia"/>
          <w:lang w:eastAsia="zh-CN"/>
        </w:rPr>
        <w:t>。另外在</w:t>
      </w:r>
      <w:r w:rsidR="008A2762">
        <w:rPr>
          <w:rFonts w:hint="eastAsia"/>
          <w:lang w:eastAsia="zh-CN"/>
        </w:rPr>
        <w:t>选择蚂蚁访问的下一城市的时候，我们采用</w:t>
      </w:r>
      <w:r w:rsidR="00543840">
        <w:rPr>
          <w:rFonts w:hint="eastAsia"/>
          <w:lang w:eastAsia="zh-CN"/>
        </w:rPr>
        <w:t>轮盘赌的方式</w:t>
      </w:r>
      <w:r w:rsidR="00B307EC">
        <w:rPr>
          <w:rFonts w:hint="eastAsia"/>
          <w:lang w:eastAsia="zh-CN"/>
        </w:rPr>
        <w:t>来</w:t>
      </w:r>
      <w:r w:rsidR="00D66497">
        <w:rPr>
          <w:rFonts w:hint="eastAsia"/>
          <w:lang w:eastAsia="zh-CN"/>
        </w:rPr>
        <w:t>实现</w:t>
      </w:r>
      <w:r w:rsidR="00973F73">
        <w:rPr>
          <w:rFonts w:hint="eastAsia"/>
          <w:lang w:eastAsia="zh-CN"/>
        </w:rPr>
        <w:t>。</w:t>
      </w:r>
    </w:p>
    <w:p w14:paraId="359FD4F8" w14:textId="41082FF5" w:rsidR="00F84896" w:rsidRDefault="00971715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eastAsia="，" w:hAnsi="Times New Roman" w:cstheme="minorHAnsi" w:hint="eastAsia"/>
          <w:b/>
          <w:bCs/>
          <w:sz w:val="23"/>
          <w:szCs w:val="23"/>
          <w:lang w:eastAsia="zh-CN"/>
        </w:rPr>
        <w:t>c</w:t>
      </w:r>
      <w:r w:rsidR="00D30C82">
        <w:rPr>
          <w:rFonts w:ascii="Times New Roman" w:eastAsia="，" w:hAnsi="Times New Roman" w:cstheme="minorHAnsi"/>
          <w:b/>
          <w:bCs/>
          <w:sz w:val="23"/>
          <w:szCs w:val="23"/>
          <w:lang w:eastAsia="zh-CN"/>
        </w:rPr>
        <w:t>.</w:t>
      </w:r>
      <w:r w:rsidR="00D30C82" w:rsidRPr="00FF7314">
        <w:rPr>
          <w:rFonts w:ascii="Times New Roman" w:hAnsi="Times New Roman" w:cstheme="minorHAnsi" w:hint="eastAsia"/>
          <w:sz w:val="23"/>
          <w:szCs w:val="23"/>
          <w:lang w:eastAsia="zh-CN"/>
        </w:rPr>
        <w:t xml:space="preserve"> </w:t>
      </w:r>
      <w:r w:rsidR="00664D53">
        <w:rPr>
          <w:rFonts w:ascii="Times New Roman" w:hAnsi="Times New Roman" w:cstheme="minorHAnsi" w:hint="eastAsia"/>
          <w:sz w:val="23"/>
          <w:szCs w:val="23"/>
          <w:lang w:eastAsia="zh-CN"/>
        </w:rPr>
        <w:t>更新信息素增量</w:t>
      </w:r>
      <w:r w:rsidR="00ED5FC2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  <w:r w:rsidR="004B626E">
        <w:rPr>
          <w:rFonts w:ascii="Times New Roman" w:hAnsi="Times New Roman" w:cstheme="minorHAnsi" w:hint="eastAsia"/>
          <w:sz w:val="23"/>
          <w:szCs w:val="23"/>
          <w:lang w:eastAsia="zh-CN"/>
        </w:rPr>
        <w:t>在每只蚂蚁</w:t>
      </w:r>
      <w:r w:rsidR="00DA54C0">
        <w:rPr>
          <w:rFonts w:ascii="Times New Roman" w:hAnsi="Times New Roman" w:cstheme="minorHAnsi" w:hint="eastAsia"/>
          <w:sz w:val="23"/>
          <w:szCs w:val="23"/>
          <w:lang w:eastAsia="zh-CN"/>
        </w:rPr>
        <w:t>都已经完成</w:t>
      </w:r>
      <w:r w:rsidR="00852537">
        <w:rPr>
          <w:rFonts w:ascii="Times New Roman" w:hAnsi="Times New Roman" w:cstheme="minorHAnsi" w:hint="eastAsia"/>
          <w:sz w:val="23"/>
          <w:szCs w:val="23"/>
          <w:lang w:eastAsia="zh-CN"/>
        </w:rPr>
        <w:t>一次旅行之后，</w:t>
      </w:r>
      <w:r w:rsidR="00E91731">
        <w:rPr>
          <w:rFonts w:ascii="Times New Roman" w:hAnsi="Times New Roman" w:cstheme="minorHAnsi" w:hint="eastAsia"/>
          <w:sz w:val="23"/>
          <w:szCs w:val="23"/>
          <w:lang w:eastAsia="zh-CN"/>
        </w:rPr>
        <w:t>我们计算</w:t>
      </w:r>
      <w:r w:rsidR="00081906">
        <w:rPr>
          <w:rFonts w:ascii="Times New Roman" w:hAnsi="Times New Roman" w:cstheme="minorHAnsi" w:hint="eastAsia"/>
          <w:sz w:val="23"/>
          <w:szCs w:val="23"/>
          <w:lang w:eastAsia="zh-CN"/>
        </w:rPr>
        <w:t>每</w:t>
      </w:r>
      <w:r w:rsidR="00E5013F">
        <w:rPr>
          <w:rFonts w:ascii="Times New Roman" w:hAnsi="Times New Roman" w:cstheme="minorHAnsi" w:hint="eastAsia"/>
          <w:sz w:val="23"/>
          <w:szCs w:val="23"/>
          <w:lang w:eastAsia="zh-CN"/>
        </w:rPr>
        <w:t>只蚂蚁</w:t>
      </w:r>
      <w:r w:rsidR="00E61EE2">
        <w:rPr>
          <w:rFonts w:ascii="Times New Roman" w:hAnsi="Times New Roman" w:cstheme="minorHAnsi" w:hint="eastAsia"/>
          <w:sz w:val="23"/>
          <w:szCs w:val="23"/>
          <w:lang w:eastAsia="zh-CN"/>
        </w:rPr>
        <w:t>k</w:t>
      </w:r>
      <w:r w:rsidR="00E61EE2">
        <w:rPr>
          <w:rFonts w:ascii="Times New Roman" w:hAnsi="Times New Roman" w:cstheme="minorHAnsi" w:hint="eastAsia"/>
          <w:sz w:val="23"/>
          <w:szCs w:val="23"/>
          <w:lang w:eastAsia="zh-CN"/>
        </w:rPr>
        <w:t>在本次周游中走过的路径的长度</w:t>
      </w:r>
      <w:r w:rsidR="00553529">
        <w:rPr>
          <w:rFonts w:ascii="Times New Roman" w:hAnsi="Times New Roman" w:cstheme="minorHAnsi" w:hint="eastAsia"/>
          <w:sz w:val="23"/>
          <w:szCs w:val="23"/>
          <w:lang w:eastAsia="zh-CN"/>
        </w:rPr>
        <w:t>L</w:t>
      </w:r>
      <w:r w:rsidR="00553529" w:rsidRPr="00553529">
        <w:rPr>
          <w:rFonts w:ascii="Times New Roman" w:hAnsi="Times New Roman" w:cstheme="minorHAnsi"/>
          <w:sz w:val="23"/>
          <w:szCs w:val="23"/>
          <w:vertAlign w:val="superscript"/>
          <w:lang w:eastAsia="zh-CN"/>
        </w:rPr>
        <w:t>k</w:t>
      </w:r>
      <w:r w:rsidR="009F6812">
        <w:rPr>
          <w:rFonts w:ascii="Times New Roman" w:hAnsi="Times New Roman" w:cstheme="minorHAnsi" w:hint="eastAsia"/>
          <w:sz w:val="23"/>
          <w:szCs w:val="23"/>
          <w:lang w:eastAsia="zh-CN"/>
        </w:rPr>
        <w:t>，然后</w:t>
      </w:r>
      <w:r w:rsidR="00BF3698">
        <w:rPr>
          <w:rFonts w:ascii="Times New Roman" w:hAnsi="Times New Roman" w:cstheme="minorHAnsi" w:hint="eastAsia"/>
          <w:sz w:val="23"/>
          <w:szCs w:val="23"/>
          <w:lang w:eastAsia="zh-CN"/>
        </w:rPr>
        <w:t>使用如下公式对</w:t>
      </w:r>
      <w:r w:rsidR="007427D9">
        <w:rPr>
          <w:rFonts w:ascii="Times New Roman" w:hAnsi="Times New Roman" w:cstheme="minorHAnsi" w:hint="eastAsia"/>
          <w:sz w:val="23"/>
          <w:szCs w:val="23"/>
          <w:lang w:eastAsia="zh-CN"/>
        </w:rPr>
        <w:t>每条边</w:t>
      </w:r>
      <w:r w:rsidR="00DF141A" w:rsidRPr="00DF141A">
        <w:rPr>
          <w:rFonts w:ascii="Times New Roman" w:hAnsi="Times New Roman" w:cstheme="minorHAnsi"/>
          <w:position w:val="-14"/>
          <w:sz w:val="23"/>
          <w:szCs w:val="23"/>
          <w:lang w:eastAsia="zh-CN"/>
        </w:rPr>
        <w:object w:dxaOrig="260" w:dyaOrig="380" w14:anchorId="1EFCB704">
          <v:shape id="_x0000_i1037" type="#_x0000_t75" style="width:13.2pt;height:19.2pt" o:ole="">
            <v:imagedata r:id="rId36" o:title=""/>
          </v:shape>
          <o:OLEObject Type="Embed" ProgID="Equation.DSMT4" ShapeID="_x0000_i1037" DrawAspect="Content" ObjectID="_1668680296" r:id="rId37"/>
        </w:object>
      </w:r>
      <w:r w:rsidR="00DF141A">
        <w:rPr>
          <w:rFonts w:ascii="Times New Roman" w:hAnsi="Times New Roman" w:cstheme="minorHAnsi" w:hint="eastAsia"/>
          <w:sz w:val="23"/>
          <w:szCs w:val="23"/>
          <w:lang w:eastAsia="zh-CN"/>
        </w:rPr>
        <w:t>上的信息素增量进行更新</w:t>
      </w:r>
      <w:r w:rsidR="00447A44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72249F45" w14:textId="7B04A728" w:rsidR="00447A44" w:rsidRPr="00DF55E9" w:rsidRDefault="003A1140" w:rsidP="003A1140">
      <w:pPr>
        <w:pStyle w:val="MTDisplayEquation"/>
      </w:pPr>
      <w:r>
        <w:tab/>
      </w:r>
      <w:r w:rsidR="004069CF" w:rsidRPr="004069CF">
        <w:rPr>
          <w:position w:val="-46"/>
        </w:rPr>
        <w:object w:dxaOrig="2320" w:dyaOrig="1040" w14:anchorId="7AFEF7DE">
          <v:shape id="_x0000_i1038" type="#_x0000_t75" style="width:115.8pt;height:52.2pt" o:ole="">
            <v:imagedata r:id="rId38" o:title=""/>
          </v:shape>
          <o:OLEObject Type="Embed" ProgID="Equation.DSMT4" ShapeID="_x0000_i1038" DrawAspect="Content" ObjectID="_1668680297" r:id="rId39"/>
        </w:object>
      </w:r>
    </w:p>
    <w:p w14:paraId="3016DEC1" w14:textId="025795EF" w:rsidR="00F84896" w:rsidRDefault="00511A76" w:rsidP="002769ED">
      <w:pPr>
        <w:spacing w:after="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eastAsia="，" w:hAnsi="Times New Roman" w:cstheme="minorHAnsi"/>
          <w:b/>
          <w:bCs/>
          <w:sz w:val="23"/>
          <w:szCs w:val="23"/>
          <w:lang w:eastAsia="zh-CN"/>
        </w:rPr>
        <w:t>d.</w:t>
      </w:r>
      <w:r w:rsidRPr="00FF7314">
        <w:rPr>
          <w:rFonts w:ascii="Times New Roman" w:hAnsi="Times New Roman" w:cstheme="minorHAnsi" w:hint="eastAsia"/>
          <w:sz w:val="23"/>
          <w:szCs w:val="23"/>
          <w:lang w:eastAsia="zh-CN"/>
        </w:rPr>
        <w:t xml:space="preserve"> 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更新信息素</w:t>
      </w:r>
      <w:r w:rsidR="00FD293F">
        <w:rPr>
          <w:rFonts w:ascii="Times New Roman" w:hAnsi="Times New Roman" w:cstheme="minorHAnsi" w:hint="eastAsia"/>
          <w:sz w:val="23"/>
          <w:szCs w:val="23"/>
          <w:lang w:eastAsia="zh-CN"/>
        </w:rPr>
        <w:t>量，</w:t>
      </w:r>
      <w:r w:rsidR="00DD3663">
        <w:rPr>
          <w:rFonts w:ascii="Times New Roman" w:hAnsi="Times New Roman" w:cstheme="minorHAnsi" w:hint="eastAsia"/>
          <w:sz w:val="23"/>
          <w:szCs w:val="23"/>
          <w:lang w:eastAsia="zh-CN"/>
        </w:rPr>
        <w:t>在计算每条边上的信息素量时，我们</w:t>
      </w:r>
      <w:r w:rsidR="00AF03C5">
        <w:rPr>
          <w:rFonts w:ascii="Times New Roman" w:hAnsi="Times New Roman" w:cstheme="minorHAnsi" w:hint="eastAsia"/>
          <w:sz w:val="23"/>
          <w:szCs w:val="23"/>
          <w:lang w:eastAsia="zh-CN"/>
        </w:rPr>
        <w:t>考虑蒸发效应，即信息素会逐渐减少</w:t>
      </w:r>
      <w:r w:rsidR="00E55453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FA4ED5">
        <w:rPr>
          <w:rFonts w:ascii="Times New Roman" w:hAnsi="Times New Roman" w:cstheme="minorHAnsi" w:hint="eastAsia"/>
          <w:sz w:val="23"/>
          <w:szCs w:val="23"/>
          <w:lang w:eastAsia="zh-CN"/>
        </w:rPr>
        <w:t>路径上信息素的蒸发系数</w:t>
      </w:r>
      <w:r w:rsidR="00605939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56299C" w:rsidRPr="0056299C">
        <w:rPr>
          <w:rFonts w:ascii="Times New Roman" w:hAnsi="Times New Roman" w:cstheme="minorHAnsi"/>
          <w:position w:val="-10"/>
          <w:sz w:val="23"/>
          <w:szCs w:val="23"/>
          <w:lang w:eastAsia="zh-CN"/>
        </w:rPr>
        <w:object w:dxaOrig="240" w:dyaOrig="260" w14:anchorId="15685827">
          <v:shape id="_x0000_i1039" type="#_x0000_t75" style="width:12pt;height:13.2pt" o:ole="">
            <v:imagedata r:id="rId40" o:title=""/>
          </v:shape>
          <o:OLEObject Type="Embed" ProgID="Equation.DSMT4" ShapeID="_x0000_i1039" DrawAspect="Content" ObjectID="_1668680298" r:id="rId41"/>
        </w:object>
      </w:r>
      <w:r w:rsidR="00ED27A3">
        <w:rPr>
          <w:rFonts w:ascii="Times New Roman" w:hAnsi="Times New Roman" w:cstheme="minorHAnsi" w:hint="eastAsia"/>
          <w:sz w:val="23"/>
          <w:szCs w:val="23"/>
          <w:lang w:eastAsia="zh-CN"/>
        </w:rPr>
        <w:t>，信息素量计算公式如下</w:t>
      </w:r>
      <w:r w:rsidR="00D85D32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p w14:paraId="751FB2A2" w14:textId="29360221" w:rsidR="00D85D32" w:rsidRDefault="00EC590B" w:rsidP="00EC590B">
      <w:pPr>
        <w:pStyle w:val="MTDisplayEquation"/>
      </w:pPr>
      <w:r>
        <w:tab/>
      </w:r>
      <w:r w:rsidRPr="00EC590B">
        <w:rPr>
          <w:position w:val="-48"/>
        </w:rPr>
        <w:object w:dxaOrig="1920" w:dyaOrig="1080" w14:anchorId="265B2A07">
          <v:shape id="_x0000_i1040" type="#_x0000_t75" style="width:96pt;height:54pt" o:ole="">
            <v:imagedata r:id="rId42" o:title=""/>
          </v:shape>
          <o:OLEObject Type="Embed" ProgID="Equation.DSMT4" ShapeID="_x0000_i1040" DrawAspect="Content" ObjectID="_1668680299" r:id="rId43"/>
        </w:object>
      </w:r>
    </w:p>
    <w:p w14:paraId="201CB271" w14:textId="3BBBE266" w:rsidR="00121E7A" w:rsidRPr="00202010" w:rsidRDefault="000B5118" w:rsidP="00AF49FE">
      <w:pPr>
        <w:spacing w:after="0"/>
        <w:rPr>
          <w:rFonts w:ascii="Times New Roman" w:hAnsi="Times New Roman" w:cstheme="minorHAnsi"/>
          <w:b/>
          <w:bCs/>
          <w:sz w:val="23"/>
          <w:szCs w:val="23"/>
          <w:lang w:eastAsia="zh-CN"/>
        </w:rPr>
      </w:pPr>
      <w:r>
        <w:rPr>
          <w:rFonts w:ascii="Times New Roman" w:eastAsia="，" w:hAnsi="Times New Roman" w:cstheme="minorHAnsi" w:hint="eastAsia"/>
          <w:b/>
          <w:bCs/>
          <w:sz w:val="23"/>
          <w:szCs w:val="23"/>
          <w:lang w:eastAsia="zh-CN"/>
        </w:rPr>
        <w:t>e</w:t>
      </w:r>
      <w:r>
        <w:rPr>
          <w:rFonts w:ascii="Times New Roman" w:eastAsia="，" w:hAnsi="Times New Roman" w:cstheme="minorHAnsi"/>
          <w:b/>
          <w:bCs/>
          <w:sz w:val="23"/>
          <w:szCs w:val="23"/>
          <w:lang w:eastAsia="zh-CN"/>
        </w:rPr>
        <w:t>.</w:t>
      </w:r>
      <w:r w:rsidRPr="00FF7314">
        <w:rPr>
          <w:rFonts w:ascii="Times New Roman" w:hAnsi="Times New Roman" w:cstheme="minorHAnsi" w:hint="eastAsia"/>
          <w:sz w:val="23"/>
          <w:szCs w:val="23"/>
          <w:lang w:eastAsia="zh-CN"/>
        </w:rPr>
        <w:t xml:space="preserve"> </w:t>
      </w:r>
      <w:r w:rsidR="00611B43">
        <w:rPr>
          <w:rFonts w:ascii="Times New Roman" w:hAnsi="Times New Roman" w:cstheme="minorHAnsi" w:hint="eastAsia"/>
          <w:sz w:val="23"/>
          <w:szCs w:val="23"/>
          <w:lang w:eastAsia="zh-CN"/>
        </w:rPr>
        <w:t>然后清空禁忌表，</w:t>
      </w:r>
      <w:r w:rsidR="003E7DF4">
        <w:rPr>
          <w:rFonts w:ascii="Times New Roman" w:hAnsi="Times New Roman" w:cstheme="minorHAnsi" w:hint="eastAsia"/>
          <w:sz w:val="23"/>
          <w:szCs w:val="23"/>
          <w:lang w:eastAsia="zh-CN"/>
        </w:rPr>
        <w:t>重新</w:t>
      </w:r>
      <w:r w:rsidR="00225930">
        <w:rPr>
          <w:rFonts w:ascii="Times New Roman" w:hAnsi="Times New Roman" w:cstheme="minorHAnsi" w:hint="eastAsia"/>
          <w:sz w:val="23"/>
          <w:szCs w:val="23"/>
          <w:lang w:eastAsia="zh-CN"/>
        </w:rPr>
        <w:t>判断是否满足终止条件，</w:t>
      </w:r>
      <w:r w:rsidR="007563D0">
        <w:rPr>
          <w:rFonts w:ascii="Times New Roman" w:hAnsi="Times New Roman" w:cstheme="minorHAnsi" w:hint="eastAsia"/>
          <w:sz w:val="23"/>
          <w:szCs w:val="23"/>
          <w:lang w:eastAsia="zh-CN"/>
        </w:rPr>
        <w:t>重复算法流程，当满足终止条件时</w:t>
      </w:r>
      <w:r w:rsidR="00692750">
        <w:rPr>
          <w:rFonts w:ascii="Times New Roman" w:hAnsi="Times New Roman" w:cstheme="minorHAnsi" w:hint="eastAsia"/>
          <w:sz w:val="23"/>
          <w:szCs w:val="23"/>
          <w:lang w:eastAsia="zh-CN"/>
        </w:rPr>
        <w:t>，则输出</w:t>
      </w:r>
      <w:r w:rsidR="0082096C">
        <w:rPr>
          <w:rFonts w:ascii="Times New Roman" w:hAnsi="Times New Roman" w:cstheme="minorHAnsi" w:hint="eastAsia"/>
          <w:sz w:val="23"/>
          <w:szCs w:val="23"/>
          <w:lang w:eastAsia="zh-CN"/>
        </w:rPr>
        <w:t>最优个体</w:t>
      </w:r>
      <w:r w:rsidR="0034350A">
        <w:rPr>
          <w:rFonts w:ascii="Times New Roman" w:hAnsi="Times New Roman" w:cstheme="minorHAnsi" w:hint="eastAsia"/>
          <w:sz w:val="23"/>
          <w:szCs w:val="23"/>
          <w:lang w:eastAsia="zh-CN"/>
        </w:rPr>
        <w:t>，算法结束</w:t>
      </w:r>
      <w:r w:rsidR="00F76124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2E098AF8" w14:textId="63F5E184" w:rsidR="00C06D71" w:rsidRDefault="00A558EE" w:rsidP="00F02594">
      <w:pPr>
        <w:pStyle w:val="1"/>
        <w:spacing w:before="0" w:after="0" w:line="360" w:lineRule="auto"/>
        <w:rPr>
          <w:lang w:eastAsia="zh-CN"/>
        </w:rPr>
      </w:pPr>
      <w:bookmarkStart w:id="6" w:name="_Toc58067466"/>
      <w:r w:rsidRPr="00456004">
        <w:rPr>
          <w:rFonts w:hint="eastAsia"/>
          <w:lang w:eastAsia="zh-CN"/>
        </w:rPr>
        <w:t>三</w:t>
      </w:r>
      <w:r w:rsidR="005D09CC" w:rsidRPr="00456004">
        <w:rPr>
          <w:rFonts w:hint="eastAsia"/>
          <w:lang w:eastAsia="zh-CN"/>
        </w:rPr>
        <w:t>.</w:t>
      </w:r>
      <w:r w:rsidR="000101D7" w:rsidRPr="00456004">
        <w:rPr>
          <w:rFonts w:hint="eastAsia"/>
          <w:lang w:eastAsia="zh-CN"/>
        </w:rPr>
        <w:t>实验结果</w:t>
      </w:r>
      <w:bookmarkEnd w:id="6"/>
    </w:p>
    <w:p w14:paraId="5A1196B6" w14:textId="63B3B2E8" w:rsidR="0064375E" w:rsidRDefault="0064375E" w:rsidP="005D51CA">
      <w:pPr>
        <w:pStyle w:val="2"/>
        <w:spacing w:before="0" w:after="0" w:line="360" w:lineRule="auto"/>
        <w:rPr>
          <w:lang w:eastAsia="zh-CN"/>
        </w:rPr>
      </w:pPr>
      <w:bookmarkStart w:id="7" w:name="_Toc58067467"/>
      <w:r>
        <w:rPr>
          <w:rFonts w:hint="eastAsia"/>
          <w:lang w:eastAsia="zh-CN"/>
        </w:rPr>
        <w:t>1.</w:t>
      </w:r>
      <w:r w:rsidRPr="00AF49FE">
        <w:rPr>
          <w:rFonts w:hint="eastAsia"/>
          <w:lang w:eastAsia="zh-CN"/>
        </w:rPr>
        <w:t>遗传算法</w:t>
      </w:r>
      <w:r w:rsidR="00B80314">
        <w:rPr>
          <w:rFonts w:hint="eastAsia"/>
          <w:lang w:eastAsia="zh-CN"/>
        </w:rPr>
        <w:t>和蚁群优化算法的实现</w:t>
      </w:r>
      <w:bookmarkEnd w:id="7"/>
    </w:p>
    <w:p w14:paraId="6AF82384" w14:textId="77777777" w:rsidR="006D4A9E" w:rsidRDefault="003959CB" w:rsidP="00B3657F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对于同一个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TSP</w:t>
      </w:r>
      <w:r w:rsidR="00FF7278">
        <w:rPr>
          <w:rFonts w:ascii="Times New Roman" w:hAnsi="Times New Roman" w:cstheme="minorHAnsi" w:hint="eastAsia"/>
          <w:sz w:val="23"/>
          <w:szCs w:val="23"/>
          <w:lang w:eastAsia="zh-CN"/>
        </w:rPr>
        <w:t>问题，</w:t>
      </w:r>
      <w:r w:rsidR="001C7B77">
        <w:rPr>
          <w:rFonts w:ascii="Times New Roman" w:hAnsi="Times New Roman" w:cstheme="minorHAnsi" w:hint="eastAsia"/>
          <w:sz w:val="23"/>
          <w:szCs w:val="23"/>
          <w:lang w:eastAsia="zh-CN"/>
        </w:rPr>
        <w:t>本次作业分别使用</w:t>
      </w:r>
      <w:r w:rsidR="004352CB">
        <w:rPr>
          <w:rFonts w:ascii="Times New Roman" w:hAnsi="Times New Roman" w:cstheme="minorHAnsi" w:hint="eastAsia"/>
          <w:sz w:val="23"/>
          <w:szCs w:val="23"/>
          <w:lang w:eastAsia="zh-CN"/>
        </w:rPr>
        <w:t>遗传算法</w:t>
      </w:r>
      <w:r w:rsidR="0030570A">
        <w:rPr>
          <w:rFonts w:ascii="Times New Roman" w:hAnsi="Times New Roman" w:cstheme="minorHAnsi" w:hint="eastAsia"/>
          <w:sz w:val="23"/>
          <w:szCs w:val="23"/>
          <w:lang w:eastAsia="zh-CN"/>
        </w:rPr>
        <w:t>和蚁群优化算法</w:t>
      </w:r>
      <w:r w:rsidR="00205723">
        <w:rPr>
          <w:rFonts w:ascii="Times New Roman" w:hAnsi="Times New Roman" w:cstheme="minorHAnsi" w:hint="eastAsia"/>
          <w:sz w:val="23"/>
          <w:szCs w:val="23"/>
          <w:lang w:eastAsia="zh-CN"/>
        </w:rPr>
        <w:t>进行了求解</w:t>
      </w:r>
      <w:r w:rsidR="001D1410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31C51A0B" w14:textId="30A471B2" w:rsidR="00403170" w:rsidRPr="0079284C" w:rsidRDefault="001D1410" w:rsidP="0079284C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首先是</w:t>
      </w:r>
      <w:r w:rsidR="00582E31">
        <w:rPr>
          <w:rFonts w:ascii="Times New Roman" w:hAnsi="Times New Roman" w:cstheme="minorHAnsi" w:hint="eastAsia"/>
          <w:sz w:val="23"/>
          <w:szCs w:val="23"/>
          <w:lang w:eastAsia="zh-CN"/>
        </w:rPr>
        <w:t>遗传算法</w:t>
      </w:r>
      <w:r w:rsidR="009B1D77">
        <w:rPr>
          <w:rFonts w:ascii="Times New Roman" w:hAnsi="Times New Roman" w:cstheme="minorHAnsi" w:hint="eastAsia"/>
          <w:sz w:val="23"/>
          <w:szCs w:val="23"/>
          <w:lang w:eastAsia="zh-CN"/>
        </w:rPr>
        <w:t>(</w:t>
      </w:r>
      <w:r w:rsidR="00271CB6">
        <w:rPr>
          <w:rFonts w:ascii="Times New Roman" w:hAnsi="Times New Roman" w:cstheme="minorHAnsi"/>
          <w:sz w:val="23"/>
          <w:szCs w:val="23"/>
          <w:lang w:eastAsia="zh-CN"/>
        </w:rPr>
        <w:t>GA</w:t>
      </w:r>
      <w:r w:rsidR="009B1D77">
        <w:rPr>
          <w:rFonts w:ascii="Times New Roman" w:hAnsi="Times New Roman" w:cstheme="minorHAnsi"/>
          <w:sz w:val="23"/>
          <w:szCs w:val="23"/>
          <w:lang w:eastAsia="zh-CN"/>
        </w:rPr>
        <w:t>)</w:t>
      </w:r>
      <w:r w:rsidR="00F02A20">
        <w:rPr>
          <w:rFonts w:ascii="Times New Roman" w:hAnsi="Times New Roman" w:cstheme="minorHAnsi" w:hint="eastAsia"/>
          <w:sz w:val="23"/>
          <w:szCs w:val="23"/>
          <w:lang w:eastAsia="zh-CN"/>
        </w:rPr>
        <w:t>，其参数</w:t>
      </w:r>
      <w:r w:rsidR="00166792">
        <w:rPr>
          <w:rFonts w:ascii="Times New Roman" w:hAnsi="Times New Roman" w:cstheme="minorHAnsi" w:hint="eastAsia"/>
          <w:sz w:val="23"/>
          <w:szCs w:val="23"/>
          <w:lang w:eastAsia="zh-CN"/>
        </w:rPr>
        <w:t>设置</w:t>
      </w:r>
      <w:r w:rsidR="00F05F6E">
        <w:rPr>
          <w:rFonts w:ascii="Times New Roman" w:hAnsi="Times New Roman" w:cstheme="minorHAnsi" w:hint="eastAsia"/>
          <w:sz w:val="23"/>
          <w:szCs w:val="23"/>
          <w:lang w:eastAsia="zh-CN"/>
        </w:rPr>
        <w:t>如</w:t>
      </w:r>
      <w:r w:rsidR="006A6E36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6A6E36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6A6E36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5624 \h</w:instrText>
      </w:r>
      <w:r w:rsidR="006A6E36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6A6E36">
        <w:rPr>
          <w:rFonts w:ascii="Times New Roman" w:hAnsi="Times New Roman" w:cstheme="minorHAnsi"/>
          <w:sz w:val="23"/>
          <w:szCs w:val="23"/>
          <w:lang w:eastAsia="zh-CN"/>
        </w:rPr>
      </w:r>
      <w:r w:rsidR="006A6E36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263C8D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1</w:t>
      </w:r>
      <w:r w:rsidR="006A6E36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D14FB6">
        <w:rPr>
          <w:rFonts w:ascii="Times New Roman" w:hAnsi="Times New Roman" w:cstheme="minorHAnsi" w:hint="eastAsia"/>
          <w:sz w:val="23"/>
          <w:szCs w:val="23"/>
          <w:lang w:eastAsia="zh-CN"/>
        </w:rPr>
        <w:t>所示</w:t>
      </w:r>
      <w:r w:rsidR="0015547E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837"/>
        <w:gridCol w:w="2408"/>
      </w:tblGrid>
      <w:tr w:rsidR="00403170" w14:paraId="11DBC3BA" w14:textId="77777777" w:rsidTr="00FC48BA">
        <w:trPr>
          <w:jc w:val="center"/>
        </w:trPr>
        <w:tc>
          <w:tcPr>
            <w:tcW w:w="2837" w:type="dxa"/>
          </w:tcPr>
          <w:p w14:paraId="3C908A2D" w14:textId="4B9AE949" w:rsidR="00403170" w:rsidRPr="00EA707F" w:rsidRDefault="00403170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EA707F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个体数量</w:t>
            </w:r>
            <w:r w:rsidR="00E30C49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595157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indiv</w:t>
            </w:r>
            <w:r w:rsidR="000E0CCD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408" w:type="dxa"/>
          </w:tcPr>
          <w:p w14:paraId="1011B1B9" w14:textId="15410E19" w:rsidR="00403170" w:rsidRPr="005C1123" w:rsidRDefault="00FE11B4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421C66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50</w:t>
            </w:r>
          </w:p>
        </w:tc>
      </w:tr>
      <w:tr w:rsidR="00403170" w14:paraId="51B78F30" w14:textId="77777777" w:rsidTr="00FC48BA">
        <w:trPr>
          <w:jc w:val="center"/>
        </w:trPr>
        <w:tc>
          <w:tcPr>
            <w:tcW w:w="2837" w:type="dxa"/>
          </w:tcPr>
          <w:p w14:paraId="36F06EEB" w14:textId="1520DBE5" w:rsidR="00403170" w:rsidRPr="005C1123" w:rsidRDefault="00646A55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5C661C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最大迭代次数</w:t>
            </w:r>
            <w:r w:rsidR="00595AC7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3006A4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I</w:t>
            </w:r>
            <w:r w:rsidR="00C41A16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T</w:t>
            </w:r>
            <w:r w:rsidR="00595AC7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ER)</w:t>
            </w:r>
          </w:p>
        </w:tc>
        <w:tc>
          <w:tcPr>
            <w:tcW w:w="2408" w:type="dxa"/>
          </w:tcPr>
          <w:p w14:paraId="40DBF7A0" w14:textId="49C2421F" w:rsidR="00403170" w:rsidRPr="005C1123" w:rsidRDefault="005C661C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300</w:t>
            </w:r>
          </w:p>
        </w:tc>
      </w:tr>
      <w:tr w:rsidR="00403170" w14:paraId="49EDEF08" w14:textId="77777777" w:rsidTr="00FC48BA">
        <w:trPr>
          <w:jc w:val="center"/>
        </w:trPr>
        <w:tc>
          <w:tcPr>
            <w:tcW w:w="2837" w:type="dxa"/>
          </w:tcPr>
          <w:p w14:paraId="09FD0B05" w14:textId="0716E8D8" w:rsidR="00403170" w:rsidRPr="005C1123" w:rsidRDefault="001C2268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交叉概率</w:t>
            </w:r>
            <w:r w:rsidR="00FD3846"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45618E" w:rsidRPr="005C1123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Pc</w:t>
            </w:r>
            <w:r w:rsidR="00FD3846" w:rsidRPr="005C1123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408" w:type="dxa"/>
          </w:tcPr>
          <w:p w14:paraId="4B9C657B" w14:textId="2E9DFD2D" w:rsidR="00403170" w:rsidRPr="005C1123" w:rsidRDefault="00FD1D56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0.9</w:t>
            </w:r>
          </w:p>
        </w:tc>
      </w:tr>
      <w:tr w:rsidR="00403170" w14:paraId="5679EED4" w14:textId="77777777" w:rsidTr="00FC48BA">
        <w:trPr>
          <w:jc w:val="center"/>
        </w:trPr>
        <w:tc>
          <w:tcPr>
            <w:tcW w:w="2837" w:type="dxa"/>
          </w:tcPr>
          <w:p w14:paraId="47F7ED75" w14:textId="4C8C0A6A" w:rsidR="00403170" w:rsidRPr="005C1123" w:rsidRDefault="00321224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变异概率</w:t>
            </w:r>
            <w:r w:rsidR="00865A30"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865A30" w:rsidRPr="005C1123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Pm)</w:t>
            </w:r>
          </w:p>
        </w:tc>
        <w:tc>
          <w:tcPr>
            <w:tcW w:w="2408" w:type="dxa"/>
          </w:tcPr>
          <w:p w14:paraId="0D5D7C65" w14:textId="4E3B80CA" w:rsidR="00403170" w:rsidRPr="005C1123" w:rsidRDefault="00C82F05" w:rsidP="008F65AE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5C1123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0</w:t>
            </w:r>
            <w:r w:rsidRPr="005C1123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.1</w:t>
            </w:r>
          </w:p>
        </w:tc>
      </w:tr>
    </w:tbl>
    <w:p w14:paraId="78161DB1" w14:textId="1AA37A8D" w:rsidR="008F65AE" w:rsidRPr="00263C8D" w:rsidRDefault="001A3B2E" w:rsidP="00DF78F1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8" w:name="_Ref58055624"/>
      <w:r w:rsidRPr="00263C8D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Pr="00263C8D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263C8D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263C8D">
        <w:rPr>
          <w:rFonts w:ascii="宋体" w:eastAsia="宋体" w:hAnsi="宋体" w:hint="eastAsia"/>
          <w:sz w:val="21"/>
          <w:szCs w:val="21"/>
          <w:lang w:eastAsia="zh-CN"/>
        </w:rPr>
        <w:instrText>SEQ 表 \* ARABIC</w:instrText>
      </w:r>
      <w:r w:rsidRPr="00263C8D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263C8D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1</w:t>
      </w:r>
      <w:r w:rsidRPr="00263C8D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8"/>
      <w:r w:rsidR="00C30132">
        <w:rPr>
          <w:rFonts w:ascii="宋体" w:eastAsia="宋体" w:hAnsi="宋体"/>
          <w:sz w:val="21"/>
          <w:szCs w:val="21"/>
          <w:lang w:eastAsia="zh-CN"/>
        </w:rPr>
        <w:t xml:space="preserve"> </w:t>
      </w:r>
      <w:r w:rsidR="00F85BAF">
        <w:rPr>
          <w:rFonts w:ascii="宋体" w:eastAsia="宋体" w:hAnsi="宋体" w:hint="eastAsia"/>
          <w:sz w:val="21"/>
          <w:szCs w:val="21"/>
          <w:lang w:eastAsia="zh-CN"/>
        </w:rPr>
        <w:t>遗传算法参数</w:t>
      </w:r>
      <w:r w:rsidR="00BA5604">
        <w:rPr>
          <w:rFonts w:ascii="宋体" w:eastAsia="宋体" w:hAnsi="宋体" w:hint="eastAsia"/>
          <w:sz w:val="21"/>
          <w:szCs w:val="21"/>
          <w:lang w:eastAsia="zh-CN"/>
        </w:rPr>
        <w:t>设置</w:t>
      </w:r>
    </w:p>
    <w:p w14:paraId="1AEEBC97" w14:textId="437E3585" w:rsidR="009E6B57" w:rsidRDefault="00DD6024" w:rsidP="000F79A3">
      <w:pPr>
        <w:spacing w:beforeLines="50" w:before="120" w:afterLines="50" w:after="12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最后得到的</w:t>
      </w:r>
      <w:r w:rsidR="00E25BE8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最短距</w:t>
      </w:r>
      <w:r w:rsidR="00AB4D9F">
        <w:rPr>
          <w:rFonts w:ascii="Times New Roman" w:hAnsi="Times New Roman" w:cstheme="minorHAnsi" w:hint="eastAsia"/>
          <w:sz w:val="23"/>
          <w:szCs w:val="23"/>
          <w:lang w:eastAsia="zh-CN"/>
        </w:rPr>
        <w:t>离</w:t>
      </w:r>
      <w:r w:rsidR="00B45EAC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DA4583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110.3459</w:t>
      </w:r>
      <w:r w:rsidR="000F79A3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9E6B5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最短路径</w:t>
      </w:r>
      <w:r w:rsidR="00291A66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8</w:t>
      </w:r>
      <w:r w:rsidR="004326A3">
        <w:rPr>
          <w:rFonts w:ascii="Times New Roman" w:hAnsi="Times New Roman" w:cstheme="minorHAnsi" w:hint="eastAsia"/>
          <w:sz w:val="23"/>
          <w:szCs w:val="23"/>
          <w:lang w:eastAsia="zh-CN"/>
        </w:rPr>
        <w:t>-</w:t>
      </w:r>
      <w:r w:rsidR="00F22B73">
        <w:rPr>
          <w:rFonts w:ascii="Times New Roman" w:hAnsi="Times New Roman" w:cstheme="minorHAnsi" w:hint="eastAsia"/>
          <w:sz w:val="23"/>
          <w:szCs w:val="23"/>
          <w:lang w:eastAsia="zh-CN"/>
        </w:rPr>
        <w:t>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7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6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5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4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9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3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10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2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1</w:t>
      </w:r>
      <w:r w:rsidR="00E35498">
        <w:rPr>
          <w:rFonts w:ascii="Times New Roman" w:hAnsi="Times New Roman" w:cstheme="minorHAnsi" w:hint="eastAsia"/>
          <w:sz w:val="23"/>
          <w:szCs w:val="23"/>
          <w:lang w:eastAsia="zh-CN"/>
        </w:rPr>
        <w:t>-&gt;</w:t>
      </w:r>
      <w:r w:rsidR="00436AA7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8</w:t>
      </w:r>
      <w:r w:rsidR="007040DA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0965D5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0965D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0965D5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6273 \h</w:instrText>
      </w:r>
      <w:r w:rsidR="000965D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0965D5">
        <w:rPr>
          <w:rFonts w:ascii="Times New Roman" w:hAnsi="Times New Roman" w:cstheme="minorHAnsi"/>
          <w:sz w:val="23"/>
          <w:szCs w:val="23"/>
          <w:lang w:eastAsia="zh-CN"/>
        </w:rPr>
      </w:r>
      <w:r w:rsidR="000965D5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2F233F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3</w:t>
      </w:r>
      <w:r w:rsidR="000965D5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8332BA">
        <w:rPr>
          <w:rFonts w:ascii="Times New Roman" w:hAnsi="Times New Roman" w:cstheme="minorHAnsi" w:hint="eastAsia"/>
          <w:sz w:val="23"/>
          <w:szCs w:val="23"/>
          <w:lang w:eastAsia="zh-CN"/>
        </w:rPr>
        <w:t>是使用遗传算法得到的旅行商旅行最优路径</w:t>
      </w:r>
      <w:r w:rsidR="00484140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DE1CAF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DE1CAF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DE1CAF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6320 \h</w:instrText>
      </w:r>
      <w:r w:rsidR="00DE1CAF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DE1CAF">
        <w:rPr>
          <w:rFonts w:ascii="Times New Roman" w:hAnsi="Times New Roman" w:cstheme="minorHAnsi"/>
          <w:sz w:val="23"/>
          <w:szCs w:val="23"/>
          <w:lang w:eastAsia="zh-CN"/>
        </w:rPr>
      </w:r>
      <w:r w:rsidR="00DE1CAF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CA2C1B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4</w:t>
      </w:r>
      <w:r w:rsidR="00DE1CAF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E33E06">
        <w:rPr>
          <w:rFonts w:ascii="Times New Roman" w:hAnsi="Times New Roman" w:cstheme="minorHAnsi" w:hint="eastAsia"/>
          <w:sz w:val="23"/>
          <w:szCs w:val="23"/>
          <w:lang w:eastAsia="zh-CN"/>
        </w:rPr>
        <w:t>是</w:t>
      </w:r>
      <w:r w:rsidR="00324DEF">
        <w:rPr>
          <w:rFonts w:ascii="Times New Roman" w:hAnsi="Times New Roman" w:cstheme="minorHAnsi" w:hint="eastAsia"/>
          <w:sz w:val="23"/>
          <w:szCs w:val="23"/>
          <w:lang w:eastAsia="zh-CN"/>
        </w:rPr>
        <w:t>每一次迭代后，</w:t>
      </w:r>
      <w:r w:rsidR="00034FCE">
        <w:rPr>
          <w:rFonts w:ascii="Times New Roman" w:hAnsi="Times New Roman" w:cstheme="minorHAnsi" w:hint="eastAsia"/>
          <w:sz w:val="23"/>
          <w:szCs w:val="23"/>
          <w:lang w:eastAsia="zh-CN"/>
        </w:rPr>
        <w:t>由</w:t>
      </w:r>
      <w:r w:rsidR="006C20EE">
        <w:rPr>
          <w:rFonts w:ascii="Times New Roman" w:hAnsi="Times New Roman" w:cstheme="minorHAnsi" w:hint="eastAsia"/>
          <w:sz w:val="23"/>
          <w:szCs w:val="23"/>
          <w:lang w:eastAsia="zh-CN"/>
        </w:rPr>
        <w:t>所有个体的</w:t>
      </w:r>
      <w:r w:rsidR="00151258">
        <w:rPr>
          <w:rFonts w:ascii="Times New Roman" w:hAnsi="Times New Roman" w:cstheme="minorHAnsi" w:hint="eastAsia"/>
          <w:sz w:val="23"/>
          <w:szCs w:val="23"/>
          <w:lang w:eastAsia="zh-CN"/>
        </w:rPr>
        <w:t>旅行距离求得的</w:t>
      </w:r>
      <w:r w:rsidR="006C20EE">
        <w:rPr>
          <w:rFonts w:ascii="Times New Roman" w:hAnsi="Times New Roman" w:cstheme="minorHAnsi" w:hint="eastAsia"/>
          <w:sz w:val="23"/>
          <w:szCs w:val="23"/>
          <w:lang w:eastAsia="zh-CN"/>
        </w:rPr>
        <w:t>平均距离与</w:t>
      </w:r>
      <w:r w:rsidR="006478D2">
        <w:rPr>
          <w:rFonts w:ascii="Times New Roman" w:hAnsi="Times New Roman" w:cstheme="minorHAnsi" w:hint="eastAsia"/>
          <w:sz w:val="23"/>
          <w:szCs w:val="23"/>
          <w:lang w:eastAsia="zh-CN"/>
        </w:rPr>
        <w:t>最优距离</w:t>
      </w:r>
      <w:r w:rsidR="00B010D7">
        <w:rPr>
          <w:rFonts w:ascii="Times New Roman" w:hAnsi="Times New Roman" w:cstheme="minorHAnsi" w:hint="eastAsia"/>
          <w:sz w:val="23"/>
          <w:szCs w:val="23"/>
          <w:lang w:eastAsia="zh-CN"/>
        </w:rPr>
        <w:t>的对比图，</w:t>
      </w:r>
      <w:r w:rsidR="005F2249">
        <w:rPr>
          <w:rFonts w:ascii="Times New Roman" w:hAnsi="Times New Roman" w:cstheme="minorHAnsi" w:hint="eastAsia"/>
          <w:sz w:val="23"/>
          <w:szCs w:val="23"/>
          <w:lang w:eastAsia="zh-CN"/>
        </w:rPr>
        <w:t>从这张图中我们可以看出，</w:t>
      </w:r>
      <w:r w:rsidR="00BB7A0E">
        <w:rPr>
          <w:rFonts w:ascii="Times New Roman" w:hAnsi="Times New Roman" w:cstheme="minorHAnsi" w:hint="eastAsia"/>
          <w:sz w:val="23"/>
          <w:szCs w:val="23"/>
          <w:lang w:eastAsia="zh-CN"/>
        </w:rPr>
        <w:t>在经过大约</w:t>
      </w:r>
      <w:r w:rsidR="00BB7A0E">
        <w:rPr>
          <w:rFonts w:ascii="Times New Roman" w:hAnsi="Times New Roman" w:cstheme="minorHAnsi" w:hint="eastAsia"/>
          <w:sz w:val="23"/>
          <w:szCs w:val="23"/>
          <w:lang w:eastAsia="zh-CN"/>
        </w:rPr>
        <w:t>150</w:t>
      </w:r>
      <w:r w:rsidR="00BB7A0E">
        <w:rPr>
          <w:rFonts w:ascii="Times New Roman" w:hAnsi="Times New Roman" w:cstheme="minorHAnsi" w:hint="eastAsia"/>
          <w:sz w:val="23"/>
          <w:szCs w:val="23"/>
          <w:lang w:eastAsia="zh-CN"/>
        </w:rPr>
        <w:t>次的迭代之后，遗传算法才能找到</w:t>
      </w:r>
      <w:r w:rsidR="00AA1DE4">
        <w:rPr>
          <w:rFonts w:ascii="Times New Roman" w:hAnsi="Times New Roman" w:cstheme="minorHAnsi" w:hint="eastAsia"/>
          <w:sz w:val="23"/>
          <w:szCs w:val="23"/>
          <w:lang w:eastAsia="zh-CN"/>
        </w:rPr>
        <w:t>最优解</w:t>
      </w:r>
      <w:r w:rsidR="00EA70CB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43F44671" w14:textId="77777777" w:rsidR="0011001F" w:rsidRPr="00370F45" w:rsidRDefault="0011001F" w:rsidP="000F79A3">
      <w:pPr>
        <w:spacing w:beforeLines="50" w:before="120" w:afterLines="50" w:after="12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41902167" w14:textId="7F7A1A38" w:rsidR="00850250" w:rsidRDefault="00EC0527" w:rsidP="001639D5">
      <w:pPr>
        <w:spacing w:beforeLines="50" w:before="120" w:afterLines="50" w:after="120"/>
        <w:jc w:val="center"/>
        <w:rPr>
          <w:rFonts w:ascii="Times New Roman" w:hAnsi="Times New Roman" w:cstheme="minorHAnsi"/>
          <w:sz w:val="30"/>
          <w:szCs w:val="30"/>
          <w:lang w:eastAsia="zh-CN"/>
        </w:rPr>
      </w:pPr>
      <w:r>
        <w:rPr>
          <w:noProof/>
        </w:rPr>
        <w:lastRenderedPageBreak/>
        <w:drawing>
          <wp:inline distT="0" distB="0" distL="0" distR="0" wp14:anchorId="462A6812" wp14:editId="0EEE98F3">
            <wp:extent cx="4471035" cy="3356619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82645" cy="336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CDD4B" w14:textId="42F2564D" w:rsidR="004F7BB4" w:rsidRPr="002F233F" w:rsidRDefault="002F233F" w:rsidP="002F233F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9" w:name="_Ref58056273"/>
      <w:r w:rsidRPr="002F233F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2F233F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2F233F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2F233F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2F233F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2F233F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3</w:t>
      </w:r>
      <w:r w:rsidRPr="002F233F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9"/>
      <w:r>
        <w:rPr>
          <w:rFonts w:ascii="宋体" w:eastAsia="宋体" w:hAnsi="宋体"/>
          <w:sz w:val="21"/>
          <w:szCs w:val="21"/>
          <w:lang w:eastAsia="zh-CN"/>
        </w:rPr>
        <w:t xml:space="preserve"> </w:t>
      </w:r>
      <w:r w:rsidR="004C17ED">
        <w:rPr>
          <w:rFonts w:ascii="宋体" w:eastAsia="宋体" w:hAnsi="宋体" w:hint="eastAsia"/>
          <w:sz w:val="21"/>
          <w:szCs w:val="21"/>
          <w:lang w:eastAsia="zh-CN"/>
        </w:rPr>
        <w:t>遗传算法求解TSP问题得到的最优路径</w:t>
      </w:r>
    </w:p>
    <w:p w14:paraId="2721F604" w14:textId="52AF2F09" w:rsidR="00850250" w:rsidRDefault="007160CC" w:rsidP="00C06D71">
      <w:pPr>
        <w:spacing w:beforeLines="50" w:before="120" w:afterLines="50" w:after="120"/>
        <w:jc w:val="center"/>
        <w:rPr>
          <w:rFonts w:ascii="Times New Roman" w:hAnsi="Times New Roman" w:cstheme="minorHAnsi"/>
          <w:sz w:val="30"/>
          <w:szCs w:val="30"/>
          <w:lang w:eastAsia="zh-CN"/>
        </w:rPr>
      </w:pPr>
      <w:r>
        <w:rPr>
          <w:noProof/>
        </w:rPr>
        <w:drawing>
          <wp:inline distT="0" distB="0" distL="0" distR="0" wp14:anchorId="25AC4B6E" wp14:editId="7BA90517">
            <wp:extent cx="4480560" cy="33604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80560" cy="336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E5B64" w14:textId="23D5F946" w:rsidR="00850250" w:rsidRPr="00455A26" w:rsidRDefault="007565BD" w:rsidP="00455A26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10" w:name="_Ref58056320"/>
      <w:r w:rsidRPr="00CA2C1B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CA2C1B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CA2C1B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CA2C1B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CA2C1B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CA2C1B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4</w:t>
      </w:r>
      <w:r w:rsidRPr="00CA2C1B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10"/>
      <w:r w:rsidR="0068778B">
        <w:rPr>
          <w:rFonts w:ascii="宋体" w:eastAsia="宋体" w:hAnsi="宋体"/>
          <w:sz w:val="21"/>
          <w:szCs w:val="21"/>
          <w:lang w:eastAsia="zh-CN"/>
        </w:rPr>
        <w:t xml:space="preserve"> </w:t>
      </w:r>
      <w:r w:rsidR="00F8059F">
        <w:rPr>
          <w:rFonts w:ascii="宋体" w:eastAsia="宋体" w:hAnsi="宋体" w:hint="eastAsia"/>
          <w:sz w:val="21"/>
          <w:szCs w:val="21"/>
          <w:lang w:eastAsia="zh-CN"/>
        </w:rPr>
        <w:t>遗传算法求解TSP问题</w:t>
      </w:r>
      <w:r w:rsidR="000B0F77">
        <w:rPr>
          <w:rFonts w:ascii="宋体" w:eastAsia="宋体" w:hAnsi="宋体" w:hint="eastAsia"/>
          <w:sz w:val="21"/>
          <w:szCs w:val="21"/>
          <w:lang w:eastAsia="zh-CN"/>
        </w:rPr>
        <w:t>平均距离与最短距离的对比图</w:t>
      </w:r>
    </w:p>
    <w:p w14:paraId="66B86790" w14:textId="1F2BBE2E" w:rsidR="00CC4347" w:rsidRDefault="00CC4347" w:rsidP="00D13A1B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6C2BAAD9" w14:textId="62463340" w:rsidR="002E7D4E" w:rsidRDefault="002E7D4E" w:rsidP="00D13A1B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3A291829" w14:textId="5590A4AD" w:rsidR="002E7D4E" w:rsidRDefault="002E7D4E" w:rsidP="00D13A1B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290A5B23" w14:textId="77777777" w:rsidR="002E7D4E" w:rsidRDefault="002E7D4E" w:rsidP="00D13A1B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00EBBD38" w14:textId="150FB72E" w:rsidR="0094334A" w:rsidRDefault="00505137" w:rsidP="002E7D4E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lastRenderedPageBreak/>
        <w:t>其次</w:t>
      </w:r>
      <w:r w:rsidR="0007270D">
        <w:rPr>
          <w:rFonts w:ascii="Times New Roman" w:hAnsi="Times New Roman" w:cstheme="minorHAnsi" w:hint="eastAsia"/>
          <w:sz w:val="23"/>
          <w:szCs w:val="23"/>
          <w:lang w:eastAsia="zh-CN"/>
        </w:rPr>
        <w:t>是</w:t>
      </w:r>
      <w:r w:rsidR="005D45C8" w:rsidRPr="00E51592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</w:t>
      </w:r>
      <w:r w:rsidR="005D45C8">
        <w:rPr>
          <w:rFonts w:ascii="Times New Roman" w:hAnsi="Times New Roman" w:cstheme="minorHAnsi" w:hint="eastAsia"/>
          <w:sz w:val="23"/>
          <w:szCs w:val="23"/>
          <w:lang w:eastAsia="zh-CN"/>
        </w:rPr>
        <w:t>(</w:t>
      </w:r>
      <w:r w:rsidR="005D45C8" w:rsidRPr="00E51592">
        <w:rPr>
          <w:rFonts w:ascii="Times New Roman" w:hAnsi="Times New Roman" w:cstheme="minorHAnsi" w:hint="eastAsia"/>
          <w:sz w:val="23"/>
          <w:szCs w:val="23"/>
          <w:lang w:eastAsia="zh-CN"/>
        </w:rPr>
        <w:t>ACO</w:t>
      </w:r>
      <w:r w:rsidR="005D45C8">
        <w:rPr>
          <w:rFonts w:ascii="Times New Roman" w:hAnsi="Times New Roman" w:cstheme="minorHAnsi"/>
          <w:sz w:val="23"/>
          <w:szCs w:val="23"/>
          <w:lang w:eastAsia="zh-CN"/>
        </w:rPr>
        <w:t>)</w:t>
      </w:r>
      <w:r w:rsidR="00DB53D4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07270D">
        <w:rPr>
          <w:rFonts w:ascii="Times New Roman" w:hAnsi="Times New Roman" w:cstheme="minorHAnsi" w:hint="eastAsia"/>
          <w:sz w:val="23"/>
          <w:szCs w:val="23"/>
          <w:lang w:eastAsia="zh-CN"/>
        </w:rPr>
        <w:t>其参数设置如</w:t>
      </w:r>
      <w:r w:rsidR="009C4E15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9C4E1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9C4E15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179 \h</w:instrText>
      </w:r>
      <w:r w:rsidR="009C4E1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9C4E15">
        <w:rPr>
          <w:rFonts w:ascii="Times New Roman" w:hAnsi="Times New Roman" w:cstheme="minorHAnsi"/>
          <w:sz w:val="23"/>
          <w:szCs w:val="23"/>
          <w:lang w:eastAsia="zh-CN"/>
        </w:rPr>
      </w:r>
      <w:r w:rsidR="009C4E15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D255A0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 w:rsidR="009C4E15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07270D">
        <w:rPr>
          <w:rFonts w:ascii="Times New Roman" w:hAnsi="Times New Roman" w:cstheme="minorHAnsi" w:hint="eastAsia"/>
          <w:sz w:val="23"/>
          <w:szCs w:val="23"/>
          <w:lang w:eastAsia="zh-CN"/>
        </w:rPr>
        <w:t>所示</w:t>
      </w:r>
      <w:r w:rsidR="006E579D">
        <w:rPr>
          <w:rFonts w:ascii="Times New Roman" w:hAnsi="Times New Roman" w:cstheme="minorHAnsi" w:hint="eastAsia"/>
          <w:sz w:val="23"/>
          <w:szCs w:val="23"/>
          <w:lang w:eastAsia="zh-CN"/>
        </w:rPr>
        <w:t>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837"/>
        <w:gridCol w:w="2691"/>
      </w:tblGrid>
      <w:tr w:rsidR="0094334A" w14:paraId="3338F689" w14:textId="77777777" w:rsidTr="00470B36">
        <w:trPr>
          <w:jc w:val="center"/>
        </w:trPr>
        <w:tc>
          <w:tcPr>
            <w:tcW w:w="2837" w:type="dxa"/>
          </w:tcPr>
          <w:p w14:paraId="0B414632" w14:textId="0C9241BE" w:rsidR="0094334A" w:rsidRPr="00D40F05" w:rsidRDefault="00470B36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最大迭代次数</w:t>
            </w:r>
            <w:r w:rsidR="00031521"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031521" w:rsidRPr="00D40F05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ITER)</w:t>
            </w:r>
          </w:p>
        </w:tc>
        <w:tc>
          <w:tcPr>
            <w:tcW w:w="2691" w:type="dxa"/>
          </w:tcPr>
          <w:p w14:paraId="622EA9E7" w14:textId="6A5D111E" w:rsidR="0094334A" w:rsidRPr="00D40F05" w:rsidRDefault="002070BD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2</w:t>
            </w:r>
            <w:r w:rsidRPr="00D40F05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00</w:t>
            </w:r>
          </w:p>
        </w:tc>
      </w:tr>
      <w:tr w:rsidR="0094334A" w14:paraId="3D32E124" w14:textId="77777777" w:rsidTr="00470B36">
        <w:trPr>
          <w:jc w:val="center"/>
        </w:trPr>
        <w:tc>
          <w:tcPr>
            <w:tcW w:w="2837" w:type="dxa"/>
          </w:tcPr>
          <w:p w14:paraId="2B56A3A9" w14:textId="1DC4D507" w:rsidR="0094334A" w:rsidRPr="00D40F05" w:rsidRDefault="0088366F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蚂蚁数量</w:t>
            </w:r>
            <w:r w:rsidR="00571CB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04245B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antnumber</w:t>
            </w:r>
            <w:r w:rsidR="00571CB5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691" w:type="dxa"/>
          </w:tcPr>
          <w:p w14:paraId="35D16595" w14:textId="1097C8FA" w:rsidR="0094334A" w:rsidRPr="00D40F05" w:rsidRDefault="0046227E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5</w:t>
            </w:r>
            <w: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0</w:t>
            </w:r>
          </w:p>
        </w:tc>
      </w:tr>
      <w:tr w:rsidR="0094334A" w14:paraId="0C6A6C54" w14:textId="77777777" w:rsidTr="00470B36">
        <w:trPr>
          <w:jc w:val="center"/>
        </w:trPr>
        <w:tc>
          <w:tcPr>
            <w:tcW w:w="2837" w:type="dxa"/>
          </w:tcPr>
          <w:p w14:paraId="63F3FE03" w14:textId="62F37E75" w:rsidR="0094334A" w:rsidRPr="00D40F05" w:rsidRDefault="00D517DC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启发式重要程度</w:t>
            </w:r>
            <w:r w:rsidR="00FB307B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1B4F1E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beta</w:t>
            </w:r>
            <w:r w:rsidR="00FB307B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691" w:type="dxa"/>
          </w:tcPr>
          <w:p w14:paraId="2264B46D" w14:textId="2A05D931" w:rsidR="0094334A" w:rsidRPr="00D40F05" w:rsidRDefault="0046227E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5</w:t>
            </w:r>
          </w:p>
        </w:tc>
      </w:tr>
      <w:tr w:rsidR="0094334A" w14:paraId="632612F1" w14:textId="77777777" w:rsidTr="00470B36">
        <w:trPr>
          <w:jc w:val="center"/>
        </w:trPr>
        <w:tc>
          <w:tcPr>
            <w:tcW w:w="2837" w:type="dxa"/>
          </w:tcPr>
          <w:p w14:paraId="69CA84DD" w14:textId="27E123B7" w:rsidR="0094334A" w:rsidRPr="00D40F05" w:rsidRDefault="00B17E1D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信息素</w:t>
            </w:r>
            <w:r w:rsidR="00675B37"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重要程度</w:t>
            </w:r>
            <w:r w:rsidR="00FB307B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3C7155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alpha</w:t>
            </w:r>
            <w:r w:rsidR="00FB307B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691" w:type="dxa"/>
          </w:tcPr>
          <w:p w14:paraId="195814E3" w14:textId="18E584CC" w:rsidR="0094334A" w:rsidRPr="00D40F05" w:rsidRDefault="004F508E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0.9</w:t>
            </w:r>
          </w:p>
        </w:tc>
      </w:tr>
      <w:tr w:rsidR="0094334A" w14:paraId="5AE69D8E" w14:textId="77777777" w:rsidTr="00470B36">
        <w:trPr>
          <w:jc w:val="center"/>
        </w:trPr>
        <w:tc>
          <w:tcPr>
            <w:tcW w:w="2837" w:type="dxa"/>
          </w:tcPr>
          <w:p w14:paraId="46B19685" w14:textId="728BE0EB" w:rsidR="0094334A" w:rsidRPr="00D40F05" w:rsidRDefault="005234E9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信息素挥发因子</w:t>
            </w:r>
            <w:r w:rsidR="00FB307B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5E68F3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rho</w:t>
            </w:r>
            <w:r w:rsidR="00FB307B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691" w:type="dxa"/>
          </w:tcPr>
          <w:p w14:paraId="25E84688" w14:textId="37FEF8B1" w:rsidR="0094334A" w:rsidRPr="00D40F05" w:rsidRDefault="0046227E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0</w:t>
            </w:r>
            <w: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.1</w:t>
            </w:r>
          </w:p>
        </w:tc>
      </w:tr>
      <w:tr w:rsidR="0094334A" w14:paraId="4153E233" w14:textId="77777777" w:rsidTr="00470B36">
        <w:trPr>
          <w:jc w:val="center"/>
        </w:trPr>
        <w:tc>
          <w:tcPr>
            <w:tcW w:w="2837" w:type="dxa"/>
          </w:tcPr>
          <w:p w14:paraId="5C373BBB" w14:textId="412BDCE6" w:rsidR="0094334A" w:rsidRPr="00D40F05" w:rsidRDefault="00464755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 w:rsidRPr="00D40F05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蚂蚁素信息总量</w:t>
            </w:r>
            <w:r w:rsidR="00FB307B"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(</w:t>
            </w:r>
            <w:r w:rsidR="0033665D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Q</w:t>
            </w:r>
            <w:r w:rsidR="00FB307B">
              <w:rPr>
                <w:rFonts w:ascii="Times New Roman" w:hAnsi="Times New Roman" w:cstheme="minorHAnsi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2691" w:type="dxa"/>
          </w:tcPr>
          <w:p w14:paraId="4DFB6B65" w14:textId="622066FB" w:rsidR="0094334A" w:rsidRPr="00D40F05" w:rsidRDefault="00C360FF" w:rsidP="00E51592">
            <w:pPr>
              <w:rPr>
                <w:rFonts w:ascii="Times New Roman" w:hAnsi="Times New Roman" w:cstheme="minorHAnsi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cstheme="minorHAnsi" w:hint="eastAsia"/>
                <w:sz w:val="21"/>
                <w:szCs w:val="21"/>
                <w:lang w:eastAsia="zh-CN"/>
              </w:rPr>
              <w:t>1</w:t>
            </w:r>
          </w:p>
        </w:tc>
      </w:tr>
    </w:tbl>
    <w:p w14:paraId="48191D39" w14:textId="6CDDB58A" w:rsidR="00820871" w:rsidRPr="00D255A0" w:rsidRDefault="00D255A0" w:rsidP="00B70E8A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11" w:name="_Ref58057179"/>
      <w:r w:rsidRPr="00D255A0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Pr="00D255A0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D255A0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D255A0">
        <w:rPr>
          <w:rFonts w:ascii="宋体" w:eastAsia="宋体" w:hAnsi="宋体" w:hint="eastAsia"/>
          <w:sz w:val="21"/>
          <w:szCs w:val="21"/>
          <w:lang w:eastAsia="zh-CN"/>
        </w:rPr>
        <w:instrText>SEQ 表 \* ARABIC</w:instrText>
      </w:r>
      <w:r w:rsidRPr="00D255A0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D255A0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 w:rsidRPr="00D255A0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11"/>
      <w:r w:rsidR="00C569EC">
        <w:rPr>
          <w:rFonts w:ascii="宋体" w:eastAsia="宋体" w:hAnsi="宋体"/>
          <w:sz w:val="21"/>
          <w:szCs w:val="21"/>
          <w:lang w:eastAsia="zh-CN"/>
        </w:rPr>
        <w:t xml:space="preserve"> </w:t>
      </w:r>
      <w:r w:rsidR="00F065D8">
        <w:rPr>
          <w:rFonts w:ascii="宋体" w:eastAsia="宋体" w:hAnsi="宋体" w:hint="eastAsia"/>
          <w:sz w:val="21"/>
          <w:szCs w:val="21"/>
          <w:lang w:eastAsia="zh-CN"/>
        </w:rPr>
        <w:t>蚁群优化</w:t>
      </w:r>
      <w:r w:rsidR="00C569EC">
        <w:rPr>
          <w:rFonts w:ascii="宋体" w:eastAsia="宋体" w:hAnsi="宋体" w:hint="eastAsia"/>
          <w:sz w:val="21"/>
          <w:szCs w:val="21"/>
          <w:lang w:eastAsia="zh-CN"/>
        </w:rPr>
        <w:t>算法参数设置</w:t>
      </w:r>
    </w:p>
    <w:p w14:paraId="06308F8C" w14:textId="0D99D853" w:rsidR="009C4631" w:rsidRDefault="00111DD1" w:rsidP="009D585E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使用蚁群优化算法</w:t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最</w:t>
      </w:r>
      <w:r w:rsidR="00CF38EC">
        <w:rPr>
          <w:rFonts w:ascii="Times New Roman" w:hAnsi="Times New Roman" w:cstheme="minorHAnsi" w:hint="eastAsia"/>
          <w:sz w:val="23"/>
          <w:szCs w:val="23"/>
          <w:lang w:eastAsia="zh-CN"/>
        </w:rPr>
        <w:t>终</w:t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得到的</w:t>
      </w:r>
      <w:r w:rsidR="009C4631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最短距</w:t>
      </w:r>
      <w:r w:rsidR="00572765">
        <w:rPr>
          <w:rFonts w:ascii="Times New Roman" w:hAnsi="Times New Roman" w:cstheme="minorHAnsi" w:hint="eastAsia"/>
          <w:sz w:val="23"/>
          <w:szCs w:val="23"/>
          <w:lang w:eastAsia="zh-CN"/>
        </w:rPr>
        <w:t>离</w:t>
      </w:r>
      <w:r w:rsidR="006118DA">
        <w:rPr>
          <w:rFonts w:ascii="Times New Roman" w:hAnsi="Times New Roman" w:cstheme="minorHAnsi" w:hint="eastAsia"/>
          <w:sz w:val="23"/>
          <w:szCs w:val="23"/>
          <w:lang w:eastAsia="zh-CN"/>
        </w:rPr>
        <w:t>与遗传算法相同，均</w:t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9C4631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110.3459</w:t>
      </w:r>
      <w:r w:rsidR="008700D2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EA58DD">
        <w:rPr>
          <w:rFonts w:ascii="Times New Roman" w:hAnsi="Times New Roman" w:cstheme="minorHAnsi" w:hint="eastAsia"/>
          <w:sz w:val="23"/>
          <w:szCs w:val="23"/>
          <w:lang w:eastAsia="zh-CN"/>
        </w:rPr>
        <w:t>其</w:t>
      </w:r>
      <w:r w:rsidR="009C4631" w:rsidRPr="00370F45">
        <w:rPr>
          <w:rFonts w:ascii="Times New Roman" w:hAnsi="Times New Roman" w:cstheme="minorHAnsi" w:hint="eastAsia"/>
          <w:sz w:val="23"/>
          <w:szCs w:val="23"/>
          <w:lang w:eastAsia="zh-CN"/>
        </w:rPr>
        <w:t>最短路径</w:t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37180E">
        <w:rPr>
          <w:rFonts w:ascii="Times New Roman" w:hAnsi="Times New Roman" w:cstheme="minorHAnsi" w:hint="eastAsia"/>
          <w:sz w:val="23"/>
          <w:szCs w:val="23"/>
          <w:lang w:eastAsia="zh-CN"/>
        </w:rPr>
        <w:t>6-&gt;5-&gt;4-&gt;9-&gt;3-&gt;10-&gt;2-&gt;1-&gt;8-&gt;7-&gt;6</w:t>
      </w:r>
      <w:r w:rsidR="003F193F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134ECB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和</w:t>
      </w:r>
      <w:r w:rsidR="00AC4480">
        <w:rPr>
          <w:rFonts w:ascii="Times New Roman" w:hAnsi="Times New Roman" w:cstheme="minorHAnsi" w:hint="eastAsia"/>
          <w:sz w:val="23"/>
          <w:szCs w:val="23"/>
          <w:lang w:eastAsia="zh-CN"/>
        </w:rPr>
        <w:t>遗传算法</w:t>
      </w:r>
      <w:r w:rsidR="00AA7B39">
        <w:rPr>
          <w:rFonts w:ascii="Times New Roman" w:hAnsi="Times New Roman" w:cstheme="minorHAnsi" w:hint="eastAsia"/>
          <w:sz w:val="23"/>
          <w:szCs w:val="23"/>
          <w:lang w:eastAsia="zh-CN"/>
        </w:rPr>
        <w:t>均求得了最优解</w:t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  <w:r w:rsidR="00C01B6D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C01B6D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C01B6D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604 \h</w:instrText>
      </w:r>
      <w:r w:rsidR="00C01B6D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C01B6D">
        <w:rPr>
          <w:rFonts w:ascii="Times New Roman" w:hAnsi="Times New Roman" w:cstheme="minorHAnsi"/>
          <w:sz w:val="23"/>
          <w:szCs w:val="23"/>
          <w:lang w:eastAsia="zh-CN"/>
        </w:rPr>
      </w:r>
      <w:r w:rsidR="00C01B6D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5926EC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5</w:t>
      </w:r>
      <w:r w:rsidR="00C01B6D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是使用</w:t>
      </w:r>
      <w:r w:rsidR="00C01B6D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</w:t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得到的旅行商旅行最优路径。</w:t>
      </w:r>
      <w:r w:rsidR="00124165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12416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124165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618 \h</w:instrText>
      </w:r>
      <w:r w:rsidR="0012416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124165">
        <w:rPr>
          <w:rFonts w:ascii="Times New Roman" w:hAnsi="Times New Roman" w:cstheme="minorHAnsi"/>
          <w:sz w:val="23"/>
          <w:szCs w:val="23"/>
          <w:lang w:eastAsia="zh-CN"/>
        </w:rPr>
      </w:r>
      <w:r w:rsidR="00124165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0C7D02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6</w:t>
      </w:r>
      <w:r w:rsidR="00124165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9C4631">
        <w:rPr>
          <w:rFonts w:ascii="Times New Roman" w:hAnsi="Times New Roman" w:cstheme="minorHAnsi" w:hint="eastAsia"/>
          <w:sz w:val="23"/>
          <w:szCs w:val="23"/>
          <w:lang w:eastAsia="zh-CN"/>
        </w:rPr>
        <w:t>是每一次迭代后，由所有个体的旅行距离求得的平均距离与最优距离的对比图，从这张图中我们可以看出，</w:t>
      </w:r>
      <w:r w:rsidR="002345AC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</w:t>
      </w:r>
      <w:r w:rsidR="00F73A50">
        <w:rPr>
          <w:rFonts w:ascii="Times New Roman" w:hAnsi="Times New Roman" w:cstheme="minorHAnsi" w:hint="eastAsia"/>
          <w:sz w:val="23"/>
          <w:szCs w:val="23"/>
          <w:lang w:eastAsia="zh-CN"/>
        </w:rPr>
        <w:t>在一开始就已经得到了十个城市</w:t>
      </w:r>
      <w:r w:rsidR="00F73A50">
        <w:rPr>
          <w:rFonts w:ascii="Times New Roman" w:hAnsi="Times New Roman" w:cstheme="minorHAnsi" w:hint="eastAsia"/>
          <w:sz w:val="23"/>
          <w:szCs w:val="23"/>
          <w:lang w:eastAsia="zh-CN"/>
        </w:rPr>
        <w:t>TSP</w:t>
      </w:r>
      <w:r w:rsidR="00F73A50">
        <w:rPr>
          <w:rFonts w:ascii="Times New Roman" w:hAnsi="Times New Roman" w:cstheme="minorHAnsi" w:hint="eastAsia"/>
          <w:sz w:val="23"/>
          <w:szCs w:val="23"/>
          <w:lang w:eastAsia="zh-CN"/>
        </w:rPr>
        <w:t>问题</w:t>
      </w:r>
      <w:r w:rsidR="000069B5">
        <w:rPr>
          <w:rFonts w:ascii="Times New Roman" w:hAnsi="Times New Roman" w:cstheme="minorHAnsi" w:hint="eastAsia"/>
          <w:sz w:val="23"/>
          <w:szCs w:val="23"/>
          <w:lang w:eastAsia="zh-CN"/>
        </w:rPr>
        <w:t>的</w:t>
      </w:r>
      <w:r w:rsidR="00921028">
        <w:rPr>
          <w:rFonts w:ascii="Times New Roman" w:hAnsi="Times New Roman" w:cstheme="minorHAnsi" w:hint="eastAsia"/>
          <w:sz w:val="23"/>
          <w:szCs w:val="23"/>
          <w:lang w:eastAsia="zh-CN"/>
        </w:rPr>
        <w:t>最优路径</w:t>
      </w:r>
      <w:r w:rsidR="009D3543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58FE8076" w14:textId="77777777" w:rsidR="002F4533" w:rsidRPr="009C4631" w:rsidRDefault="002F4533" w:rsidP="002F4533">
      <w:pPr>
        <w:spacing w:after="0"/>
        <w:ind w:firstLineChars="200" w:firstLine="460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17DC4E22" w14:textId="6C7D9815" w:rsidR="00AF49FE" w:rsidRDefault="00205082" w:rsidP="002F0AF0">
      <w:pPr>
        <w:spacing w:after="0"/>
        <w:jc w:val="center"/>
        <w:rPr>
          <w:rFonts w:ascii="Times New Roman" w:hAnsi="Times New Roman" w:cstheme="minorHAnsi"/>
          <w:sz w:val="28"/>
          <w:szCs w:val="28"/>
          <w:lang w:eastAsia="zh-CN"/>
        </w:rPr>
      </w:pPr>
      <w:r>
        <w:rPr>
          <w:noProof/>
        </w:rPr>
        <w:drawing>
          <wp:inline distT="0" distB="0" distL="0" distR="0" wp14:anchorId="29405F8E" wp14:editId="22E4AE4F">
            <wp:extent cx="4585449" cy="3447415"/>
            <wp:effectExtent l="0" t="0" r="571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585449" cy="344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E393A" w14:textId="2AD9F544" w:rsidR="00156DFE" w:rsidRPr="005926EC" w:rsidRDefault="005926EC" w:rsidP="005B2D0F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12" w:name="_Ref58057604"/>
      <w:r w:rsidRPr="005926EC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5926EC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5926EC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5926EC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5926EC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5926EC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5</w:t>
      </w:r>
      <w:r w:rsidRPr="005926EC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12"/>
      <w:r w:rsidR="001D253F">
        <w:rPr>
          <w:rFonts w:ascii="宋体" w:eastAsia="宋体" w:hAnsi="宋体"/>
          <w:sz w:val="21"/>
          <w:szCs w:val="21"/>
          <w:lang w:eastAsia="zh-CN"/>
        </w:rPr>
        <w:t xml:space="preserve"> </w:t>
      </w:r>
      <w:r w:rsidR="00A70339">
        <w:rPr>
          <w:rFonts w:ascii="宋体" w:eastAsia="宋体" w:hAnsi="宋体" w:hint="eastAsia"/>
          <w:sz w:val="21"/>
          <w:szCs w:val="21"/>
          <w:lang w:eastAsia="zh-CN"/>
        </w:rPr>
        <w:t>蚁群优化算法</w:t>
      </w:r>
      <w:r w:rsidR="001D253F">
        <w:rPr>
          <w:rFonts w:ascii="宋体" w:eastAsia="宋体" w:hAnsi="宋体" w:hint="eastAsia"/>
          <w:sz w:val="21"/>
          <w:szCs w:val="21"/>
          <w:lang w:eastAsia="zh-CN"/>
        </w:rPr>
        <w:t>求解TSP问题得到的最优路径</w:t>
      </w:r>
    </w:p>
    <w:p w14:paraId="3604846B" w14:textId="7994BF6C" w:rsidR="00156DFE" w:rsidRDefault="00A0155B" w:rsidP="000555CC">
      <w:pPr>
        <w:spacing w:beforeLines="50" w:before="120" w:afterLines="50" w:after="120"/>
        <w:jc w:val="center"/>
        <w:rPr>
          <w:rFonts w:ascii="Times New Roman" w:hAnsi="Times New Roman" w:cstheme="minorHAnsi"/>
          <w:sz w:val="28"/>
          <w:szCs w:val="28"/>
          <w:lang w:eastAsia="zh-CN"/>
        </w:rPr>
      </w:pPr>
      <w:r>
        <w:rPr>
          <w:noProof/>
        </w:rPr>
        <w:lastRenderedPageBreak/>
        <w:drawing>
          <wp:inline distT="0" distB="0" distL="0" distR="0" wp14:anchorId="5A80938F" wp14:editId="7BC56AE0">
            <wp:extent cx="4424791" cy="3329940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479976" cy="337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07683" w14:textId="675C4731" w:rsidR="004B278E" w:rsidRDefault="000C7D02" w:rsidP="002E7D4E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13" w:name="_Ref58057618"/>
      <w:r w:rsidRPr="000C7D02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0C7D02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0C7D02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0C7D02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0C7D02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0C7D02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6</w:t>
      </w:r>
      <w:r w:rsidRPr="000C7D02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13"/>
      <w:r w:rsidR="002C3DE1">
        <w:rPr>
          <w:rFonts w:ascii="宋体" w:eastAsia="宋体" w:hAnsi="宋体" w:hint="eastAsia"/>
          <w:sz w:val="21"/>
          <w:szCs w:val="21"/>
          <w:lang w:eastAsia="zh-CN"/>
        </w:rPr>
        <w:t>蚁群优化算法</w:t>
      </w:r>
      <w:r w:rsidR="00E1412A">
        <w:rPr>
          <w:rFonts w:ascii="宋体" w:eastAsia="宋体" w:hAnsi="宋体" w:hint="eastAsia"/>
          <w:sz w:val="21"/>
          <w:szCs w:val="21"/>
          <w:lang w:eastAsia="zh-CN"/>
        </w:rPr>
        <w:t>求解TSP问题平均距离与最短距离的对比图</w:t>
      </w:r>
    </w:p>
    <w:p w14:paraId="20BB0201" w14:textId="4BDAB3CC" w:rsidR="007C1A8C" w:rsidRDefault="000323CA" w:rsidP="002B1A63">
      <w:pPr>
        <w:pStyle w:val="2"/>
        <w:spacing w:before="0" w:after="0" w:line="360" w:lineRule="auto"/>
        <w:rPr>
          <w:lang w:eastAsia="zh-CN"/>
        </w:rPr>
      </w:pPr>
      <w:bookmarkStart w:id="14" w:name="_Toc58067468"/>
      <w:r>
        <w:rPr>
          <w:rFonts w:hint="eastAsia"/>
          <w:lang w:eastAsia="zh-CN"/>
        </w:rPr>
        <w:t>2</w:t>
      </w:r>
      <w:r w:rsidR="007C1A8C">
        <w:rPr>
          <w:rFonts w:hint="eastAsia"/>
          <w:lang w:eastAsia="zh-CN"/>
        </w:rPr>
        <w:t>.</w:t>
      </w:r>
      <w:r w:rsidR="007C1A8C" w:rsidRPr="00AF49FE">
        <w:rPr>
          <w:rFonts w:hint="eastAsia"/>
          <w:lang w:eastAsia="zh-CN"/>
        </w:rPr>
        <w:t>遗传算法</w:t>
      </w:r>
      <w:r w:rsidR="00D5006C">
        <w:rPr>
          <w:rFonts w:hint="eastAsia"/>
          <w:lang w:eastAsia="zh-CN"/>
        </w:rPr>
        <w:t>中</w:t>
      </w:r>
      <w:r w:rsidR="0004353A">
        <w:rPr>
          <w:rFonts w:hint="eastAsia"/>
          <w:lang w:eastAsia="zh-CN"/>
        </w:rPr>
        <w:t>不同参数</w:t>
      </w:r>
      <w:r w:rsidR="001930CD">
        <w:rPr>
          <w:rFonts w:hint="eastAsia"/>
          <w:lang w:eastAsia="zh-CN"/>
        </w:rPr>
        <w:t>对</w:t>
      </w:r>
      <w:r w:rsidR="00B80F87">
        <w:rPr>
          <w:rFonts w:hint="eastAsia"/>
          <w:lang w:eastAsia="zh-CN"/>
        </w:rPr>
        <w:t>算法结果</w:t>
      </w:r>
      <w:r w:rsidR="00BF30EF">
        <w:rPr>
          <w:rFonts w:hint="eastAsia"/>
          <w:lang w:eastAsia="zh-CN"/>
        </w:rPr>
        <w:t>的</w:t>
      </w:r>
      <w:r w:rsidR="006840CD">
        <w:rPr>
          <w:rFonts w:hint="eastAsia"/>
          <w:lang w:eastAsia="zh-CN"/>
        </w:rPr>
        <w:t>影响</w:t>
      </w:r>
      <w:bookmarkEnd w:id="14"/>
    </w:p>
    <w:p w14:paraId="20307C18" w14:textId="54B65545" w:rsidR="00792457" w:rsidRDefault="00792457" w:rsidP="006C3842">
      <w:pPr>
        <w:pStyle w:val="3"/>
        <w:spacing w:before="0" w:after="0" w:line="360" w:lineRule="auto"/>
        <w:rPr>
          <w:lang w:eastAsia="zh-CN"/>
        </w:rPr>
      </w:pPr>
      <w:bookmarkStart w:id="15" w:name="_Toc58067469"/>
      <w:r w:rsidRPr="00CA5528">
        <w:rPr>
          <w:rFonts w:hint="eastAsia"/>
          <w:lang w:eastAsia="zh-CN"/>
        </w:rPr>
        <w:t>(</w:t>
      </w:r>
      <w:r w:rsidRPr="00CA5528">
        <w:rPr>
          <w:lang w:eastAsia="zh-CN"/>
        </w:rPr>
        <w:t>1)</w:t>
      </w:r>
      <w:r w:rsidR="00BA09A1">
        <w:rPr>
          <w:rFonts w:hint="eastAsia"/>
          <w:lang w:eastAsia="zh-CN"/>
        </w:rPr>
        <w:t>种群规模</w:t>
      </w:r>
      <w:r w:rsidR="004F0CBC">
        <w:rPr>
          <w:rFonts w:hint="eastAsia"/>
          <w:lang w:eastAsia="zh-CN"/>
        </w:rPr>
        <w:t>对</w:t>
      </w:r>
      <w:r w:rsidR="00CB65EB">
        <w:rPr>
          <w:rFonts w:hint="eastAsia"/>
          <w:lang w:eastAsia="zh-CN"/>
        </w:rPr>
        <w:t>算法结果的影响</w:t>
      </w:r>
      <w:bookmarkEnd w:id="15"/>
    </w:p>
    <w:p w14:paraId="71F227EE" w14:textId="51DC0986" w:rsidR="006076D5" w:rsidRDefault="004054DD" w:rsidP="006076D5">
      <w:pPr>
        <w:spacing w:beforeLines="50" w:before="120" w:afterLines="50" w:after="120"/>
        <w:jc w:val="center"/>
        <w:rPr>
          <w:rFonts w:ascii="Times New Roman" w:hAnsi="Times New Roman" w:cstheme="minorHAnsi"/>
          <w:sz w:val="24"/>
          <w:szCs w:val="24"/>
          <w:lang w:eastAsia="zh-CN"/>
        </w:rPr>
      </w:pPr>
      <w:r>
        <w:rPr>
          <w:rFonts w:ascii="Times New Roman" w:hAnsi="Times New Roman" w:cstheme="minorHAnsi"/>
          <w:noProof/>
          <w:sz w:val="24"/>
          <w:szCs w:val="24"/>
          <w:lang w:eastAsia="zh-CN"/>
        </w:rPr>
        <w:drawing>
          <wp:inline distT="0" distB="0" distL="0" distR="0" wp14:anchorId="16808644" wp14:editId="3C959759">
            <wp:extent cx="4084955" cy="2646045"/>
            <wp:effectExtent l="0" t="0" r="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95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80F23E" w14:textId="17C784D1" w:rsidR="00AA65C0" w:rsidRPr="00B73FD4" w:rsidRDefault="00267CFE" w:rsidP="00267CFE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16" w:name="_Ref58061114"/>
      <w:bookmarkStart w:id="17" w:name="_Ref58058848"/>
      <w:r w:rsidRPr="00267CFE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267CFE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267CFE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267CFE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267CFE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267CFE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7</w:t>
      </w:r>
      <w:r w:rsidRPr="00267CFE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16"/>
      <w:r w:rsidR="008C4CAA">
        <w:rPr>
          <w:rFonts w:ascii="宋体" w:eastAsia="宋体" w:hAnsi="宋体" w:hint="eastAsia"/>
          <w:sz w:val="21"/>
          <w:szCs w:val="21"/>
          <w:lang w:eastAsia="zh-CN"/>
        </w:rPr>
        <w:t>不同种群规模下</w:t>
      </w:r>
      <w:r w:rsidR="00EB1DA5">
        <w:rPr>
          <w:rFonts w:ascii="宋体" w:eastAsia="宋体" w:hAnsi="宋体" w:hint="eastAsia"/>
          <w:sz w:val="21"/>
          <w:szCs w:val="21"/>
          <w:lang w:eastAsia="zh-CN"/>
        </w:rPr>
        <w:t>的</w:t>
      </w:r>
      <w:r w:rsidR="00F35806">
        <w:rPr>
          <w:rFonts w:ascii="宋体" w:eastAsia="宋体" w:hAnsi="宋体" w:hint="eastAsia"/>
          <w:sz w:val="21"/>
          <w:szCs w:val="21"/>
          <w:lang w:eastAsia="zh-CN"/>
        </w:rPr>
        <w:t>遗传</w:t>
      </w:r>
      <w:r w:rsidR="00EB1DA5">
        <w:rPr>
          <w:rFonts w:ascii="宋体" w:eastAsia="宋体" w:hAnsi="宋体" w:hint="eastAsia"/>
          <w:sz w:val="21"/>
          <w:szCs w:val="21"/>
          <w:lang w:eastAsia="zh-CN"/>
        </w:rPr>
        <w:t>算法结果</w:t>
      </w:r>
      <w:bookmarkEnd w:id="17"/>
    </w:p>
    <w:p w14:paraId="60F3BCA7" w14:textId="6B795922" w:rsidR="00A35DD2" w:rsidRDefault="006F5A19" w:rsidP="00DF53B9">
      <w:pPr>
        <w:ind w:firstLineChars="200" w:firstLine="460"/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此时</w:t>
      </w:r>
      <w:r w:rsidR="00F9109D" w:rsidRPr="00C928DD">
        <w:rPr>
          <w:rFonts w:ascii="Times New Roman" w:hAnsi="Times New Roman" w:cstheme="minorHAnsi" w:hint="eastAsia"/>
          <w:sz w:val="23"/>
          <w:szCs w:val="23"/>
          <w:lang w:eastAsia="zh-CN"/>
        </w:rPr>
        <w:t>交叉概率</w:t>
      </w:r>
      <w:r w:rsidR="00F9109D" w:rsidRPr="00C928DD">
        <w:rPr>
          <w:rFonts w:ascii="Times New Roman" w:hAnsi="Times New Roman" w:cstheme="minorHAnsi" w:hint="eastAsia"/>
          <w:sz w:val="23"/>
          <w:szCs w:val="23"/>
          <w:lang w:eastAsia="zh-CN"/>
        </w:rPr>
        <w:t>P</w:t>
      </w:r>
      <w:r w:rsidR="00EF3824">
        <w:rPr>
          <w:rFonts w:ascii="Times New Roman" w:hAnsi="Times New Roman" w:cstheme="minorHAnsi" w:hint="eastAsia"/>
          <w:sz w:val="23"/>
          <w:szCs w:val="23"/>
          <w:lang w:eastAsia="zh-CN"/>
        </w:rPr>
        <w:t>c</w:t>
      </w:r>
      <w:r w:rsidR="00EF3824">
        <w:rPr>
          <w:rFonts w:ascii="Times New Roman" w:hAnsi="Times New Roman" w:cstheme="minorHAnsi" w:hint="eastAsia"/>
          <w:sz w:val="23"/>
          <w:szCs w:val="23"/>
          <w:lang w:eastAsia="zh-CN"/>
        </w:rPr>
        <w:t>和变异概率</w:t>
      </w:r>
      <w:r w:rsidR="00EF3824">
        <w:rPr>
          <w:rFonts w:ascii="Times New Roman" w:hAnsi="Times New Roman" w:cstheme="minorHAnsi"/>
          <w:sz w:val="23"/>
          <w:szCs w:val="23"/>
          <w:lang w:eastAsia="zh-CN"/>
        </w:rPr>
        <w:t>Pm</w:t>
      </w:r>
      <w:r w:rsidR="00EF3824">
        <w:rPr>
          <w:rFonts w:ascii="Times New Roman" w:hAnsi="Times New Roman" w:cstheme="minorHAnsi" w:hint="eastAsia"/>
          <w:sz w:val="23"/>
          <w:szCs w:val="23"/>
          <w:lang w:eastAsia="zh-CN"/>
        </w:rPr>
        <w:t>分别取值</w:t>
      </w:r>
      <w:r w:rsidR="00C110E4">
        <w:rPr>
          <w:rFonts w:ascii="Times New Roman" w:hAnsi="Times New Roman" w:cstheme="minorHAnsi" w:hint="eastAsia"/>
          <w:sz w:val="23"/>
          <w:szCs w:val="23"/>
          <w:lang w:eastAsia="zh-CN"/>
        </w:rPr>
        <w:t>0.9</w:t>
      </w:r>
      <w:r w:rsidR="00C110E4">
        <w:rPr>
          <w:rFonts w:ascii="Times New Roman" w:hAnsi="Times New Roman" w:cstheme="minorHAnsi" w:hint="eastAsia"/>
          <w:sz w:val="23"/>
          <w:szCs w:val="23"/>
          <w:lang w:eastAsia="zh-CN"/>
        </w:rPr>
        <w:t>和</w:t>
      </w:r>
      <w:r w:rsidR="00B0784F">
        <w:rPr>
          <w:rFonts w:ascii="Times New Roman" w:hAnsi="Times New Roman" w:cstheme="minorHAnsi" w:hint="eastAsia"/>
          <w:sz w:val="23"/>
          <w:szCs w:val="23"/>
          <w:lang w:eastAsia="zh-CN"/>
        </w:rPr>
        <w:t>0.1</w:t>
      </w:r>
      <w:r w:rsidR="00157AC2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FE5CDC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31653D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31653D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31653D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114 \h</w:instrText>
      </w:r>
      <w:r w:rsidR="0031653D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31653D">
        <w:rPr>
          <w:rFonts w:ascii="Times New Roman" w:hAnsi="Times New Roman" w:cstheme="minorHAnsi"/>
          <w:sz w:val="23"/>
          <w:szCs w:val="23"/>
          <w:lang w:eastAsia="zh-CN"/>
        </w:rPr>
      </w:r>
      <w:r w:rsidR="0031653D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267CFE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7</w:t>
      </w:r>
      <w:r w:rsidR="0031653D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D5230B">
        <w:rPr>
          <w:rFonts w:ascii="Times New Roman" w:hAnsi="Times New Roman" w:cstheme="minorHAnsi" w:hint="eastAsia"/>
          <w:sz w:val="23"/>
          <w:szCs w:val="23"/>
          <w:lang w:eastAsia="zh-CN"/>
        </w:rPr>
        <w:t>中我们可以</w:t>
      </w:r>
      <w:r w:rsidR="00962547">
        <w:rPr>
          <w:rFonts w:ascii="Times New Roman" w:hAnsi="Times New Roman" w:cstheme="minorHAnsi" w:hint="eastAsia"/>
          <w:sz w:val="23"/>
          <w:szCs w:val="23"/>
          <w:lang w:eastAsia="zh-CN"/>
        </w:rPr>
        <w:t>看出当种群规模过大或者过小时，</w:t>
      </w:r>
      <w:r w:rsidR="00613558">
        <w:rPr>
          <w:rFonts w:ascii="Times New Roman" w:hAnsi="Times New Roman" w:cstheme="minorHAnsi" w:hint="eastAsia"/>
          <w:sz w:val="23"/>
          <w:szCs w:val="23"/>
          <w:lang w:eastAsia="zh-CN"/>
        </w:rPr>
        <w:t>均无法获得最优解</w:t>
      </w:r>
      <w:r w:rsidR="000B5F0A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453B02D1" w14:textId="6053D776" w:rsidR="006A6B3D" w:rsidRDefault="001121F1" w:rsidP="0088057E">
      <w:pPr>
        <w:pStyle w:val="3"/>
        <w:spacing w:before="0" w:after="0" w:line="360" w:lineRule="auto"/>
        <w:rPr>
          <w:lang w:eastAsia="zh-CN"/>
        </w:rPr>
      </w:pPr>
      <w:bookmarkStart w:id="18" w:name="_Toc58067470"/>
      <w:r w:rsidRPr="00CA5528">
        <w:rPr>
          <w:rFonts w:hint="eastAsia"/>
          <w:lang w:eastAsia="zh-CN"/>
        </w:rPr>
        <w:lastRenderedPageBreak/>
        <w:t>(</w:t>
      </w:r>
      <w:r>
        <w:rPr>
          <w:rFonts w:hint="eastAsia"/>
          <w:lang w:eastAsia="zh-CN"/>
        </w:rPr>
        <w:t>2</w:t>
      </w:r>
      <w:r w:rsidRPr="00CA5528">
        <w:rPr>
          <w:lang w:eastAsia="zh-CN"/>
        </w:rPr>
        <w:t>)</w:t>
      </w:r>
      <w:r w:rsidR="00020E5F">
        <w:rPr>
          <w:rFonts w:hint="eastAsia"/>
          <w:lang w:eastAsia="zh-CN"/>
        </w:rPr>
        <w:t>交叉概率</w:t>
      </w:r>
      <w:r w:rsidR="00020E5F">
        <w:rPr>
          <w:rFonts w:hint="eastAsia"/>
          <w:lang w:eastAsia="zh-CN"/>
        </w:rPr>
        <w:t>Pc</w:t>
      </w:r>
      <w:r>
        <w:rPr>
          <w:rFonts w:hint="eastAsia"/>
          <w:lang w:eastAsia="zh-CN"/>
        </w:rPr>
        <w:t>对算法结果的影响</w:t>
      </w:r>
      <w:bookmarkEnd w:id="18"/>
    </w:p>
    <w:p w14:paraId="085FDAA6" w14:textId="1CC10278" w:rsidR="0064112E" w:rsidRPr="00C730D2" w:rsidRDefault="00570834" w:rsidP="00C730D2">
      <w:pPr>
        <w:spacing w:beforeLines="50" w:before="120" w:afterLines="50" w:after="120"/>
        <w:jc w:val="center"/>
        <w:rPr>
          <w:rFonts w:ascii="Times New Roman" w:hAnsi="Times New Roman" w:cstheme="minorHAnsi"/>
          <w:sz w:val="24"/>
          <w:szCs w:val="24"/>
          <w:lang w:eastAsia="zh-CN"/>
        </w:rPr>
      </w:pPr>
      <w:bookmarkStart w:id="19" w:name="_Ref58059498"/>
      <w:r>
        <w:rPr>
          <w:rFonts w:ascii="Times New Roman" w:hAnsi="Times New Roman" w:cstheme="minorHAnsi"/>
          <w:noProof/>
          <w:sz w:val="24"/>
          <w:szCs w:val="24"/>
          <w:lang w:eastAsia="zh-CN"/>
        </w:rPr>
        <w:drawing>
          <wp:inline distT="0" distB="0" distL="0" distR="0" wp14:anchorId="4658720F" wp14:editId="3B35DF37">
            <wp:extent cx="4170045" cy="2505710"/>
            <wp:effectExtent l="0" t="0" r="1905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045" cy="2505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5D6064" w14:textId="3C840D9E" w:rsidR="00922B77" w:rsidRPr="000B1BBB" w:rsidRDefault="00115CFC" w:rsidP="006B23AB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20" w:name="_Ref58061190"/>
      <w:bookmarkEnd w:id="19"/>
      <w:r w:rsidRPr="00115CFC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115CFC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115CFC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115CFC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115CFC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115CFC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8</w:t>
      </w:r>
      <w:r w:rsidRPr="00115CFC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20"/>
      <w:r w:rsidR="003F6BE2">
        <w:rPr>
          <w:rFonts w:ascii="宋体" w:eastAsia="宋体" w:hAnsi="宋体" w:hint="eastAsia"/>
          <w:sz w:val="21"/>
          <w:szCs w:val="21"/>
          <w:lang w:eastAsia="zh-CN"/>
        </w:rPr>
        <w:t>不同交叉概率</w:t>
      </w:r>
      <w:r w:rsidR="008B7430">
        <w:rPr>
          <w:rFonts w:ascii="宋体" w:eastAsia="宋体" w:hAnsi="宋体" w:hint="eastAsia"/>
          <w:sz w:val="21"/>
          <w:szCs w:val="21"/>
          <w:lang w:eastAsia="zh-CN"/>
        </w:rPr>
        <w:t>下的算法结果</w:t>
      </w:r>
    </w:p>
    <w:p w14:paraId="46085AF2" w14:textId="6C25060C" w:rsidR="005E4114" w:rsidRPr="00FF10D7" w:rsidRDefault="001024A6" w:rsidP="00FF10D7">
      <w:pPr>
        <w:ind w:firstLineChars="200" w:firstLine="460"/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此</w:t>
      </w:r>
      <w:r w:rsidR="00477389">
        <w:rPr>
          <w:rFonts w:ascii="Times New Roman" w:hAnsi="Times New Roman" w:cstheme="minorHAnsi" w:hint="eastAsia"/>
          <w:sz w:val="23"/>
          <w:szCs w:val="23"/>
          <w:lang w:eastAsia="zh-CN"/>
        </w:rPr>
        <w:t>时种群个数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和变异概率</w:t>
      </w:r>
      <w:r>
        <w:rPr>
          <w:rFonts w:ascii="Times New Roman" w:hAnsi="Times New Roman" w:cstheme="minorHAnsi"/>
          <w:sz w:val="23"/>
          <w:szCs w:val="23"/>
          <w:lang w:eastAsia="zh-CN"/>
        </w:rPr>
        <w:t>Pm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分别取值</w:t>
      </w:r>
      <w:r w:rsidR="00900173">
        <w:rPr>
          <w:rFonts w:ascii="Times New Roman" w:hAnsi="Times New Roman" w:cstheme="minorHAnsi" w:hint="eastAsia"/>
          <w:sz w:val="23"/>
          <w:szCs w:val="23"/>
          <w:lang w:eastAsia="zh-CN"/>
        </w:rPr>
        <w:t>50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和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0.1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，从</w:t>
      </w:r>
      <w:r w:rsidR="00982D5D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982D5D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982D5D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190 \h</w:instrText>
      </w:r>
      <w:r w:rsidR="00982D5D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982D5D">
        <w:rPr>
          <w:rFonts w:ascii="Times New Roman" w:hAnsi="Times New Roman" w:cstheme="minorHAnsi"/>
          <w:sz w:val="23"/>
          <w:szCs w:val="23"/>
          <w:lang w:eastAsia="zh-CN"/>
        </w:rPr>
      </w:r>
      <w:r w:rsidR="00982D5D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115CFC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8</w:t>
      </w:r>
      <w:r w:rsidR="00982D5D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出</w:t>
      </w:r>
      <w:r w:rsidR="009D1D85">
        <w:rPr>
          <w:rFonts w:ascii="Times New Roman" w:hAnsi="Times New Roman" w:cstheme="minorHAnsi" w:hint="eastAsia"/>
          <w:sz w:val="23"/>
          <w:szCs w:val="23"/>
          <w:lang w:eastAsia="zh-CN"/>
        </w:rPr>
        <w:t>交叉概率的提高，</w:t>
      </w:r>
      <w:r w:rsidR="00540C14">
        <w:rPr>
          <w:rFonts w:ascii="Times New Roman" w:hAnsi="Times New Roman" w:cstheme="minorHAnsi" w:hint="eastAsia"/>
          <w:sz w:val="23"/>
          <w:szCs w:val="23"/>
          <w:lang w:eastAsia="zh-CN"/>
        </w:rPr>
        <w:t>寻找</w:t>
      </w:r>
      <w:r w:rsidR="007A5975">
        <w:rPr>
          <w:rFonts w:ascii="Times New Roman" w:hAnsi="Times New Roman" w:cstheme="minorHAnsi" w:hint="eastAsia"/>
          <w:sz w:val="23"/>
          <w:szCs w:val="23"/>
          <w:lang w:eastAsia="zh-CN"/>
        </w:rPr>
        <w:t>最优距离</w:t>
      </w:r>
      <w:r w:rsidR="000D0E9C">
        <w:rPr>
          <w:rFonts w:ascii="Times New Roman" w:hAnsi="Times New Roman" w:cstheme="minorHAnsi" w:hint="eastAsia"/>
          <w:sz w:val="23"/>
          <w:szCs w:val="23"/>
          <w:lang w:eastAsia="zh-CN"/>
        </w:rPr>
        <w:t>逐渐</w:t>
      </w:r>
      <w:r w:rsidR="0032760D">
        <w:rPr>
          <w:rFonts w:ascii="Times New Roman" w:hAnsi="Times New Roman" w:cstheme="minorHAnsi" w:hint="eastAsia"/>
          <w:sz w:val="23"/>
          <w:szCs w:val="23"/>
          <w:lang w:eastAsia="zh-CN"/>
        </w:rPr>
        <w:t>变好</w:t>
      </w:r>
      <w:r w:rsidR="000D0E9C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32760D">
        <w:rPr>
          <w:rFonts w:ascii="Times New Roman" w:hAnsi="Times New Roman" w:cstheme="minorHAnsi" w:hint="eastAsia"/>
          <w:sz w:val="23"/>
          <w:szCs w:val="23"/>
          <w:lang w:eastAsia="zh-CN"/>
        </w:rPr>
        <w:t>但是在交叉概率较高时不一定能</w:t>
      </w:r>
      <w:r w:rsidR="008B5312">
        <w:rPr>
          <w:rFonts w:ascii="Times New Roman" w:hAnsi="Times New Roman" w:cstheme="minorHAnsi" w:hint="eastAsia"/>
          <w:sz w:val="23"/>
          <w:szCs w:val="23"/>
          <w:lang w:eastAsia="zh-CN"/>
        </w:rPr>
        <w:t>保证找到最优解，</w:t>
      </w:r>
      <w:r w:rsidR="008218D6">
        <w:rPr>
          <w:rFonts w:ascii="Times New Roman" w:hAnsi="Times New Roman" w:cstheme="minorHAnsi" w:hint="eastAsia"/>
          <w:sz w:val="23"/>
          <w:szCs w:val="23"/>
          <w:lang w:eastAsia="zh-CN"/>
        </w:rPr>
        <w:t>可能陷入局部最优</w:t>
      </w:r>
      <w:r w:rsidR="00293865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49A98A7D" w14:textId="38CE3B77" w:rsidR="001121F1" w:rsidRDefault="001121F1" w:rsidP="0088057E">
      <w:pPr>
        <w:pStyle w:val="3"/>
        <w:spacing w:before="0" w:after="0" w:line="360" w:lineRule="auto"/>
        <w:rPr>
          <w:lang w:eastAsia="zh-CN"/>
        </w:rPr>
      </w:pPr>
      <w:bookmarkStart w:id="21" w:name="_Toc58067471"/>
      <w:r w:rsidRPr="00CA5528">
        <w:rPr>
          <w:rFonts w:hint="eastAsia"/>
          <w:lang w:eastAsia="zh-CN"/>
        </w:rPr>
        <w:t>(</w:t>
      </w:r>
      <w:r w:rsidR="005753A2">
        <w:rPr>
          <w:rFonts w:hint="eastAsia"/>
          <w:lang w:eastAsia="zh-CN"/>
        </w:rPr>
        <w:t>3</w:t>
      </w:r>
      <w:r w:rsidRPr="00CA5528">
        <w:rPr>
          <w:lang w:eastAsia="zh-CN"/>
        </w:rPr>
        <w:t>)</w:t>
      </w:r>
      <w:r w:rsidR="008F6F5D">
        <w:rPr>
          <w:rFonts w:hint="eastAsia"/>
          <w:lang w:eastAsia="zh-CN"/>
        </w:rPr>
        <w:t>变异概率</w:t>
      </w:r>
      <w:r w:rsidR="008F6F5D">
        <w:rPr>
          <w:rFonts w:hint="eastAsia"/>
          <w:lang w:eastAsia="zh-CN"/>
        </w:rPr>
        <w:t>P</w:t>
      </w:r>
      <w:r w:rsidR="008F6F5D">
        <w:rPr>
          <w:lang w:eastAsia="zh-CN"/>
        </w:rPr>
        <w:t>m</w:t>
      </w:r>
      <w:r>
        <w:rPr>
          <w:rFonts w:hint="eastAsia"/>
          <w:lang w:eastAsia="zh-CN"/>
        </w:rPr>
        <w:t>对算法结果的影响</w:t>
      </w:r>
      <w:bookmarkEnd w:id="21"/>
    </w:p>
    <w:p w14:paraId="36127C51" w14:textId="7BA68AF6" w:rsidR="00F33001" w:rsidRDefault="00C02613" w:rsidP="008464DA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22" w:name="_Ref58060105"/>
      <w:r>
        <w:rPr>
          <w:rFonts w:ascii="宋体" w:eastAsia="宋体" w:hAnsi="宋体"/>
          <w:noProof/>
          <w:sz w:val="21"/>
          <w:szCs w:val="21"/>
          <w:lang w:eastAsia="zh-CN"/>
        </w:rPr>
        <w:drawing>
          <wp:inline distT="0" distB="0" distL="0" distR="0" wp14:anchorId="5197A06A" wp14:editId="6AC75220">
            <wp:extent cx="4029710" cy="2432685"/>
            <wp:effectExtent l="0" t="0" r="889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710" cy="2432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0BA2D3" w14:textId="31A337EB" w:rsidR="006D609D" w:rsidRPr="008464DA" w:rsidRDefault="00DD24A1" w:rsidP="002F33B1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23" w:name="_Ref58061262"/>
      <w:bookmarkEnd w:id="22"/>
      <w:r w:rsidRPr="00DD24A1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DD24A1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DD24A1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DD24A1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DD24A1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DD24A1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9</w:t>
      </w:r>
      <w:r w:rsidRPr="00DD24A1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23"/>
      <w:r w:rsidR="008464DA">
        <w:rPr>
          <w:rFonts w:ascii="宋体" w:eastAsia="宋体" w:hAnsi="宋体" w:hint="eastAsia"/>
          <w:sz w:val="21"/>
          <w:szCs w:val="21"/>
          <w:lang w:eastAsia="zh-CN"/>
        </w:rPr>
        <w:t>不同</w:t>
      </w:r>
      <w:r w:rsidR="004D503F">
        <w:rPr>
          <w:rFonts w:ascii="宋体" w:eastAsia="宋体" w:hAnsi="宋体" w:hint="eastAsia"/>
          <w:sz w:val="21"/>
          <w:szCs w:val="21"/>
          <w:lang w:eastAsia="zh-CN"/>
        </w:rPr>
        <w:t>变异</w:t>
      </w:r>
      <w:r w:rsidR="008464DA">
        <w:rPr>
          <w:rFonts w:ascii="宋体" w:eastAsia="宋体" w:hAnsi="宋体" w:hint="eastAsia"/>
          <w:sz w:val="21"/>
          <w:szCs w:val="21"/>
          <w:lang w:eastAsia="zh-CN"/>
        </w:rPr>
        <w:t>概率下的算法结果</w:t>
      </w:r>
    </w:p>
    <w:p w14:paraId="52E7BC92" w14:textId="1F785011" w:rsidR="00937922" w:rsidRDefault="00EA1A25" w:rsidP="00154CEA">
      <w:pPr>
        <w:ind w:firstLineChars="200" w:firstLine="460"/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此时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种群个数和</w:t>
      </w:r>
      <w:r w:rsidR="007F3970">
        <w:rPr>
          <w:rFonts w:ascii="Times New Roman" w:hAnsi="Times New Roman" w:cstheme="minorHAnsi" w:hint="eastAsia"/>
          <w:sz w:val="23"/>
          <w:szCs w:val="23"/>
          <w:lang w:eastAsia="zh-CN"/>
        </w:rPr>
        <w:t>交叉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概率</w:t>
      </w:r>
      <w:r w:rsidR="004E4A8C">
        <w:rPr>
          <w:rFonts w:ascii="Times New Roman" w:hAnsi="Times New Roman" w:cstheme="minorHAnsi"/>
          <w:sz w:val="23"/>
          <w:szCs w:val="23"/>
          <w:lang w:eastAsia="zh-CN"/>
        </w:rPr>
        <w:t>P</w:t>
      </w:r>
      <w:r w:rsidR="00D24EBF">
        <w:rPr>
          <w:rFonts w:ascii="Times New Roman" w:hAnsi="Times New Roman" w:cstheme="minorHAnsi" w:hint="eastAsia"/>
          <w:sz w:val="23"/>
          <w:szCs w:val="23"/>
          <w:lang w:eastAsia="zh-CN"/>
        </w:rPr>
        <w:t>c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分别取值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50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和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0.</w:t>
      </w:r>
      <w:r w:rsidR="004C234F">
        <w:rPr>
          <w:rFonts w:ascii="Times New Roman" w:hAnsi="Times New Roman" w:cstheme="minorHAnsi" w:hint="eastAsia"/>
          <w:sz w:val="23"/>
          <w:szCs w:val="23"/>
          <w:lang w:eastAsia="zh-CN"/>
        </w:rPr>
        <w:t>9</w:t>
      </w:r>
      <w:r w:rsidR="004E4A8C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E87F76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E87F76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E87F76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262 \h</w:instrText>
      </w:r>
      <w:r w:rsidR="00E87F76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E87F76">
        <w:rPr>
          <w:rFonts w:ascii="Times New Roman" w:hAnsi="Times New Roman" w:cstheme="minorHAnsi"/>
          <w:sz w:val="23"/>
          <w:szCs w:val="23"/>
          <w:lang w:eastAsia="zh-CN"/>
        </w:rPr>
      </w:r>
      <w:r w:rsidR="00E87F76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DD24A1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9</w:t>
      </w:r>
      <w:r w:rsidR="00E87F76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出</w:t>
      </w:r>
      <w:r w:rsidR="005D69E9">
        <w:rPr>
          <w:rFonts w:ascii="Times New Roman" w:hAnsi="Times New Roman" w:cstheme="minorHAnsi" w:hint="eastAsia"/>
          <w:sz w:val="23"/>
          <w:szCs w:val="23"/>
          <w:lang w:eastAsia="zh-CN"/>
        </w:rPr>
        <w:t>当变异概率</w:t>
      </w:r>
      <w:r w:rsidR="005D69E9">
        <w:rPr>
          <w:rFonts w:ascii="Times New Roman" w:hAnsi="Times New Roman" w:cstheme="minorHAnsi" w:hint="eastAsia"/>
          <w:sz w:val="23"/>
          <w:szCs w:val="23"/>
          <w:lang w:eastAsia="zh-CN"/>
        </w:rPr>
        <w:t>P</w:t>
      </w:r>
      <w:r w:rsidR="005D69E9">
        <w:rPr>
          <w:rFonts w:ascii="Times New Roman" w:hAnsi="Times New Roman" w:cstheme="minorHAnsi"/>
          <w:sz w:val="23"/>
          <w:szCs w:val="23"/>
          <w:lang w:eastAsia="zh-CN"/>
        </w:rPr>
        <w:t>m</w:t>
      </w:r>
      <w:r w:rsidR="005D69E9">
        <w:rPr>
          <w:rFonts w:ascii="Times New Roman" w:hAnsi="Times New Roman" w:cstheme="minorHAnsi" w:hint="eastAsia"/>
          <w:sz w:val="23"/>
          <w:szCs w:val="23"/>
          <w:lang w:eastAsia="zh-CN"/>
        </w:rPr>
        <w:t>过小时，</w:t>
      </w:r>
      <w:r w:rsidR="006F2672">
        <w:rPr>
          <w:rFonts w:ascii="Times New Roman" w:hAnsi="Times New Roman" w:cstheme="minorHAnsi" w:hint="eastAsia"/>
          <w:sz w:val="23"/>
          <w:szCs w:val="23"/>
          <w:lang w:eastAsia="zh-CN"/>
        </w:rPr>
        <w:t>最短距离较大，</w:t>
      </w:r>
      <w:r w:rsidR="00F645BF">
        <w:rPr>
          <w:rFonts w:ascii="Times New Roman" w:hAnsi="Times New Roman" w:cstheme="minorHAnsi" w:hint="eastAsia"/>
          <w:sz w:val="23"/>
          <w:szCs w:val="23"/>
          <w:lang w:eastAsia="zh-CN"/>
        </w:rPr>
        <w:t>很难找到最优个体，</w:t>
      </w:r>
      <w:r w:rsidR="001839E4">
        <w:rPr>
          <w:rFonts w:ascii="Times New Roman" w:hAnsi="Times New Roman" w:cstheme="minorHAnsi" w:hint="eastAsia"/>
          <w:sz w:val="23"/>
          <w:szCs w:val="23"/>
          <w:lang w:eastAsia="zh-CN"/>
        </w:rPr>
        <w:t>而当其较大时</w:t>
      </w:r>
      <w:r w:rsidR="00097482">
        <w:rPr>
          <w:rFonts w:ascii="Times New Roman" w:hAnsi="Times New Roman" w:cstheme="minorHAnsi" w:hint="eastAsia"/>
          <w:sz w:val="23"/>
          <w:szCs w:val="23"/>
          <w:lang w:eastAsia="zh-CN"/>
        </w:rPr>
        <w:t>(</w:t>
      </w:r>
      <w:r w:rsidR="008F5091">
        <w:rPr>
          <w:rFonts w:ascii="Times New Roman" w:hAnsi="Times New Roman" w:cstheme="minorHAnsi" w:hint="eastAsia"/>
          <w:sz w:val="23"/>
          <w:szCs w:val="23"/>
          <w:lang w:eastAsia="zh-CN"/>
        </w:rPr>
        <w:t>取</w:t>
      </w:r>
      <w:r w:rsidR="00097482">
        <w:rPr>
          <w:rFonts w:ascii="Times New Roman" w:hAnsi="Times New Roman" w:cstheme="minorHAnsi"/>
          <w:sz w:val="23"/>
          <w:szCs w:val="23"/>
          <w:lang w:eastAsia="zh-CN"/>
        </w:rPr>
        <w:t>0.3)</w:t>
      </w:r>
      <w:r w:rsidR="004F502B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1118A5">
        <w:rPr>
          <w:rFonts w:ascii="Times New Roman" w:hAnsi="Times New Roman" w:cstheme="minorHAnsi" w:hint="eastAsia"/>
          <w:sz w:val="23"/>
          <w:szCs w:val="23"/>
          <w:lang w:eastAsia="zh-CN"/>
        </w:rPr>
        <w:t>也不一定能保证找到最优解</w:t>
      </w:r>
      <w:r w:rsidR="00254B4D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60BE6FA6" w14:textId="77777777" w:rsidR="00B77DD0" w:rsidRDefault="00B77DD0" w:rsidP="00D07356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2E5FD72A" w14:textId="041F9B93" w:rsidR="002128F7" w:rsidRDefault="002128F7" w:rsidP="006E7496">
      <w:pPr>
        <w:pStyle w:val="2"/>
        <w:spacing w:before="0" w:after="0" w:line="360" w:lineRule="auto"/>
        <w:rPr>
          <w:lang w:eastAsia="zh-CN"/>
        </w:rPr>
      </w:pPr>
      <w:bookmarkStart w:id="24" w:name="_Toc58067472"/>
      <w:r>
        <w:rPr>
          <w:rFonts w:hint="eastAsia"/>
          <w:lang w:eastAsia="zh-CN"/>
        </w:rPr>
        <w:lastRenderedPageBreak/>
        <w:t>3.</w:t>
      </w:r>
      <w:r w:rsidR="008D46B3">
        <w:rPr>
          <w:rFonts w:hint="eastAsia"/>
          <w:lang w:eastAsia="zh-CN"/>
        </w:rPr>
        <w:t>蚁群优化</w:t>
      </w:r>
      <w:r w:rsidRPr="00AF49FE">
        <w:rPr>
          <w:rFonts w:hint="eastAsia"/>
          <w:lang w:eastAsia="zh-CN"/>
        </w:rPr>
        <w:t>算法</w:t>
      </w:r>
      <w:r>
        <w:rPr>
          <w:rFonts w:hint="eastAsia"/>
          <w:lang w:eastAsia="zh-CN"/>
        </w:rPr>
        <w:t>中不同参数对算法结果的影响</w:t>
      </w:r>
      <w:bookmarkEnd w:id="24"/>
    </w:p>
    <w:p w14:paraId="2D0CC6D9" w14:textId="6821A554" w:rsidR="00D82002" w:rsidRDefault="00D82002" w:rsidP="0046563F">
      <w:pPr>
        <w:pStyle w:val="3"/>
        <w:spacing w:before="0" w:after="0" w:line="360" w:lineRule="auto"/>
        <w:rPr>
          <w:lang w:eastAsia="zh-CN"/>
        </w:rPr>
      </w:pPr>
      <w:bookmarkStart w:id="25" w:name="_Toc58067473"/>
      <w:r w:rsidRPr="00CA5528">
        <w:rPr>
          <w:rFonts w:hint="eastAsia"/>
          <w:lang w:eastAsia="zh-CN"/>
        </w:rPr>
        <w:t>(</w:t>
      </w:r>
      <w:r w:rsidRPr="00CA5528">
        <w:rPr>
          <w:lang w:eastAsia="zh-CN"/>
        </w:rPr>
        <w:t>1)</w:t>
      </w:r>
      <w:r w:rsidR="00982C80">
        <w:rPr>
          <w:rFonts w:hint="eastAsia"/>
          <w:lang w:eastAsia="zh-CN"/>
        </w:rPr>
        <w:t>蚂蚁数量</w:t>
      </w:r>
      <w:r>
        <w:rPr>
          <w:rFonts w:hint="eastAsia"/>
          <w:lang w:eastAsia="zh-CN"/>
        </w:rPr>
        <w:t>对算法结果的影响</w:t>
      </w:r>
      <w:bookmarkEnd w:id="25"/>
    </w:p>
    <w:p w14:paraId="6DD080BF" w14:textId="54922B47" w:rsidR="00FE23F2" w:rsidRDefault="003056E7" w:rsidP="00F514A7">
      <w:pPr>
        <w:spacing w:beforeLines="50" w:before="120" w:afterLines="50" w:after="120"/>
        <w:jc w:val="center"/>
        <w:rPr>
          <w:rFonts w:ascii="Times New Roman" w:hAnsi="Times New Roman" w:cstheme="minorHAnsi"/>
          <w:sz w:val="24"/>
          <w:szCs w:val="24"/>
          <w:lang w:eastAsia="zh-CN"/>
        </w:rPr>
      </w:pPr>
      <w:r>
        <w:rPr>
          <w:rFonts w:ascii="Times New Roman" w:hAnsi="Times New Roman" w:cstheme="minorHAnsi"/>
          <w:noProof/>
          <w:sz w:val="24"/>
          <w:szCs w:val="24"/>
          <w:lang w:eastAsia="zh-CN"/>
        </w:rPr>
        <w:drawing>
          <wp:inline distT="0" distB="0" distL="0" distR="0" wp14:anchorId="62B12709" wp14:editId="0A21FA76">
            <wp:extent cx="3743325" cy="2298700"/>
            <wp:effectExtent l="0" t="0" r="9525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298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6750A2" w14:textId="174D280F" w:rsidR="00D82002" w:rsidRPr="00B73FD4" w:rsidRDefault="00EF43C5" w:rsidP="001D2068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26" w:name="_Ref58061352"/>
      <w:r w:rsidRPr="00EF43C5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EF43C5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EF43C5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EF43C5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EF43C5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EF43C5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10</w:t>
      </w:r>
      <w:r w:rsidRPr="00EF43C5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26"/>
      <w:r w:rsidR="00D82002">
        <w:rPr>
          <w:rFonts w:ascii="宋体" w:eastAsia="宋体" w:hAnsi="宋体" w:hint="eastAsia"/>
          <w:sz w:val="21"/>
          <w:szCs w:val="21"/>
          <w:lang w:eastAsia="zh-CN"/>
        </w:rPr>
        <w:t>不同</w:t>
      </w:r>
      <w:r w:rsidR="003E38E4">
        <w:rPr>
          <w:rFonts w:ascii="宋体" w:eastAsia="宋体" w:hAnsi="宋体" w:hint="eastAsia"/>
          <w:sz w:val="21"/>
          <w:szCs w:val="21"/>
          <w:lang w:eastAsia="zh-CN"/>
        </w:rPr>
        <w:t>蚁群数量</w:t>
      </w:r>
      <w:r w:rsidR="00D82002">
        <w:rPr>
          <w:rFonts w:ascii="宋体" w:eastAsia="宋体" w:hAnsi="宋体" w:hint="eastAsia"/>
          <w:sz w:val="21"/>
          <w:szCs w:val="21"/>
          <w:lang w:eastAsia="zh-CN"/>
        </w:rPr>
        <w:t>的</w:t>
      </w:r>
      <w:r w:rsidR="00A56FA1">
        <w:rPr>
          <w:rFonts w:ascii="宋体" w:eastAsia="宋体" w:hAnsi="宋体" w:hint="eastAsia"/>
          <w:sz w:val="21"/>
          <w:szCs w:val="21"/>
          <w:lang w:eastAsia="zh-CN"/>
        </w:rPr>
        <w:t>蚁群优化</w:t>
      </w:r>
      <w:r w:rsidR="00D82002">
        <w:rPr>
          <w:rFonts w:ascii="宋体" w:eastAsia="宋体" w:hAnsi="宋体" w:hint="eastAsia"/>
          <w:sz w:val="21"/>
          <w:szCs w:val="21"/>
          <w:lang w:eastAsia="zh-CN"/>
        </w:rPr>
        <w:t>算法结果</w:t>
      </w:r>
    </w:p>
    <w:p w14:paraId="67AD8EF2" w14:textId="0D4CF386" w:rsidR="00D82002" w:rsidRDefault="00D82002" w:rsidP="00F60FE1">
      <w:pPr>
        <w:ind w:firstLineChars="200" w:firstLine="460"/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此时</w:t>
      </w:r>
      <w:r w:rsidR="00383034">
        <w:rPr>
          <w:rFonts w:ascii="Times New Roman" w:hAnsi="Times New Roman" w:cstheme="minorHAnsi" w:hint="eastAsia"/>
          <w:sz w:val="23"/>
          <w:szCs w:val="23"/>
          <w:lang w:eastAsia="zh-CN"/>
        </w:rPr>
        <w:t>其余参数</w:t>
      </w:r>
      <w:r w:rsidR="00056D8E">
        <w:rPr>
          <w:rFonts w:ascii="Times New Roman" w:hAnsi="Times New Roman" w:cstheme="minorHAnsi" w:hint="eastAsia"/>
          <w:sz w:val="23"/>
          <w:szCs w:val="23"/>
          <w:lang w:eastAsia="zh-CN"/>
        </w:rPr>
        <w:t>的</w:t>
      </w:r>
      <w:r w:rsidR="00123CAE">
        <w:rPr>
          <w:rFonts w:ascii="Times New Roman" w:hAnsi="Times New Roman" w:cstheme="minorHAnsi" w:hint="eastAsia"/>
          <w:sz w:val="23"/>
          <w:szCs w:val="23"/>
          <w:lang w:eastAsia="zh-CN"/>
        </w:rPr>
        <w:t>设置如</w:t>
      </w:r>
      <w:r w:rsidR="00E00D15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E00D1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E00D15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179 \h</w:instrText>
      </w:r>
      <w:r w:rsidR="00E00D15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E00D15">
        <w:rPr>
          <w:rFonts w:ascii="Times New Roman" w:hAnsi="Times New Roman" w:cstheme="minorHAnsi"/>
          <w:sz w:val="23"/>
          <w:szCs w:val="23"/>
          <w:lang w:eastAsia="zh-CN"/>
        </w:rPr>
      </w:r>
      <w:r w:rsidR="00E00D15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D255A0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 w:rsidR="00E00D15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E00D15">
        <w:rPr>
          <w:rFonts w:ascii="Times New Roman" w:hAnsi="Times New Roman" w:cstheme="minorHAnsi" w:hint="eastAsia"/>
          <w:sz w:val="23"/>
          <w:szCs w:val="23"/>
          <w:lang w:eastAsia="zh-CN"/>
        </w:rPr>
        <w:t>所示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，从</w:t>
      </w:r>
      <w:r w:rsidR="001F2AD0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1F2AD0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1F2AD0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352 \h</w:instrText>
      </w:r>
      <w:r w:rsidR="001F2AD0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1F2AD0">
        <w:rPr>
          <w:rFonts w:ascii="Times New Roman" w:hAnsi="Times New Roman" w:cstheme="minorHAnsi"/>
          <w:sz w:val="23"/>
          <w:szCs w:val="23"/>
          <w:lang w:eastAsia="zh-CN"/>
        </w:rPr>
      </w:r>
      <w:r w:rsidR="001F2AD0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EF43C5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10</w:t>
      </w:r>
      <w:r w:rsidR="001F2AD0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</w:t>
      </w:r>
      <w:r w:rsidR="00335C02">
        <w:rPr>
          <w:rFonts w:ascii="Times New Roman" w:hAnsi="Times New Roman" w:cstheme="minorHAnsi" w:hint="eastAsia"/>
          <w:sz w:val="23"/>
          <w:szCs w:val="23"/>
          <w:lang w:eastAsia="zh-CN"/>
        </w:rPr>
        <w:t>出无论蚂蚁数量</w:t>
      </w:r>
      <w:r w:rsidR="00067CD7">
        <w:rPr>
          <w:rFonts w:ascii="Times New Roman" w:hAnsi="Times New Roman" w:cstheme="minorHAnsi" w:hint="eastAsia"/>
          <w:sz w:val="23"/>
          <w:szCs w:val="23"/>
          <w:lang w:eastAsia="zh-CN"/>
        </w:rPr>
        <w:t>取值较大或较小均能得到较优解</w:t>
      </w:r>
    </w:p>
    <w:p w14:paraId="0851BB53" w14:textId="7A836E24" w:rsidR="00D82002" w:rsidRDefault="00D82002" w:rsidP="00006B60">
      <w:pPr>
        <w:pStyle w:val="3"/>
        <w:spacing w:before="0" w:after="0" w:line="360" w:lineRule="auto"/>
        <w:rPr>
          <w:lang w:eastAsia="zh-CN"/>
        </w:rPr>
      </w:pPr>
      <w:bookmarkStart w:id="27" w:name="_Toc58067474"/>
      <w:r w:rsidRPr="00CA5528"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2</w:t>
      </w:r>
      <w:r w:rsidRPr="00CA5528">
        <w:rPr>
          <w:lang w:eastAsia="zh-CN"/>
        </w:rPr>
        <w:t>)</w:t>
      </w:r>
      <w:r w:rsidR="0064097E">
        <w:rPr>
          <w:rFonts w:hint="eastAsia"/>
          <w:lang w:eastAsia="zh-CN"/>
        </w:rPr>
        <w:t>信息素重要程度α</w:t>
      </w:r>
      <w:r>
        <w:rPr>
          <w:rFonts w:hint="eastAsia"/>
          <w:lang w:eastAsia="zh-CN"/>
        </w:rPr>
        <w:t>对算法结果的影响</w:t>
      </w:r>
      <w:bookmarkEnd w:id="27"/>
    </w:p>
    <w:p w14:paraId="1F2554EA" w14:textId="181ABA8C" w:rsidR="003928FF" w:rsidRDefault="00FD1236" w:rsidP="00E34F05">
      <w:pPr>
        <w:spacing w:beforeLines="50" w:before="120" w:afterLines="50" w:after="120"/>
        <w:jc w:val="center"/>
        <w:rPr>
          <w:rFonts w:ascii="Times New Roman" w:hAnsi="Times New Roman" w:cstheme="minorHAnsi"/>
          <w:sz w:val="24"/>
          <w:szCs w:val="24"/>
          <w:lang w:eastAsia="zh-CN"/>
        </w:rPr>
      </w:pPr>
      <w:r>
        <w:rPr>
          <w:rFonts w:ascii="Times New Roman" w:hAnsi="Times New Roman" w:cstheme="minorHAnsi"/>
          <w:noProof/>
          <w:sz w:val="24"/>
          <w:szCs w:val="24"/>
          <w:lang w:eastAsia="zh-CN"/>
        </w:rPr>
        <w:drawing>
          <wp:inline distT="0" distB="0" distL="0" distR="0" wp14:anchorId="0D842C61" wp14:editId="0FD922DA">
            <wp:extent cx="4121150" cy="2322830"/>
            <wp:effectExtent l="0" t="0" r="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0" cy="2322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B25772" w14:textId="11F10832" w:rsidR="00D82002" w:rsidRPr="000B1BBB" w:rsidRDefault="00CB0DC3" w:rsidP="00E575CF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28" w:name="_Ref58061920"/>
      <w:r w:rsidRPr="00CB0DC3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CB0DC3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CB0DC3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CB0DC3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CB0DC3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CB0DC3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11</w:t>
      </w:r>
      <w:r w:rsidRPr="00CB0DC3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28"/>
      <w:r w:rsidR="00D82002">
        <w:rPr>
          <w:rFonts w:ascii="宋体" w:eastAsia="宋体" w:hAnsi="宋体" w:hint="eastAsia"/>
          <w:sz w:val="21"/>
          <w:szCs w:val="21"/>
          <w:lang w:eastAsia="zh-CN"/>
        </w:rPr>
        <w:t>不同</w:t>
      </w:r>
      <w:r w:rsidR="007626EE">
        <w:rPr>
          <w:rFonts w:ascii="Times New Roman" w:hAnsi="Times New Roman" w:cstheme="minorHAnsi" w:hint="eastAsia"/>
          <w:sz w:val="24"/>
          <w:szCs w:val="24"/>
          <w:lang w:eastAsia="zh-CN"/>
        </w:rPr>
        <w:t>α</w:t>
      </w:r>
      <w:r w:rsidR="007626EE" w:rsidRPr="0006086D">
        <w:rPr>
          <w:rFonts w:ascii="宋体" w:eastAsia="宋体" w:hAnsi="宋体" w:hint="eastAsia"/>
          <w:sz w:val="21"/>
          <w:szCs w:val="21"/>
          <w:lang w:eastAsia="zh-CN"/>
        </w:rPr>
        <w:t>取值</w:t>
      </w:r>
      <w:r w:rsidR="00D82002">
        <w:rPr>
          <w:rFonts w:ascii="宋体" w:eastAsia="宋体" w:hAnsi="宋体" w:hint="eastAsia"/>
          <w:sz w:val="21"/>
          <w:szCs w:val="21"/>
          <w:lang w:eastAsia="zh-CN"/>
        </w:rPr>
        <w:t>下的算法结果</w:t>
      </w:r>
    </w:p>
    <w:p w14:paraId="5CD16A42" w14:textId="7340FC0F" w:rsidR="00D82002" w:rsidRDefault="002700AC" w:rsidP="00D82002">
      <w:pPr>
        <w:ind w:firstLineChars="200" w:firstLine="460"/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此时其余参数的设置如</w:t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179 \h</w:instrText>
      </w:r>
      <w:r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>
        <w:rPr>
          <w:rFonts w:ascii="Times New Roman" w:hAnsi="Times New Roman" w:cstheme="minorHAnsi"/>
          <w:sz w:val="23"/>
          <w:szCs w:val="23"/>
          <w:lang w:eastAsia="zh-CN"/>
        </w:rPr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D255A0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所示，</w:t>
      </w:r>
      <w:r w:rsidR="00D82002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3608C3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3608C3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3608C3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920 \h</w:instrText>
      </w:r>
      <w:r w:rsidR="003608C3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8B0562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 w:rsidR="003608C3">
        <w:rPr>
          <w:rFonts w:ascii="Times New Roman" w:hAnsi="Times New Roman" w:cstheme="minorHAnsi"/>
          <w:sz w:val="23"/>
          <w:szCs w:val="23"/>
          <w:lang w:eastAsia="zh-CN"/>
        </w:rPr>
      </w:r>
      <w:r w:rsidR="003608C3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11</w:t>
      </w:r>
      <w:r w:rsidR="003608C3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D82002"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出</w:t>
      </w:r>
      <w:r w:rsidR="00B65316">
        <w:rPr>
          <w:rFonts w:ascii="Times New Roman" w:hAnsi="Times New Roman" w:cstheme="minorHAnsi" w:hint="eastAsia"/>
          <w:sz w:val="23"/>
          <w:szCs w:val="23"/>
          <w:lang w:eastAsia="zh-CN"/>
        </w:rPr>
        <w:t>不管当</w:t>
      </w:r>
      <w:r w:rsidR="00BD0494" w:rsidRPr="00BD0494">
        <w:rPr>
          <w:rFonts w:ascii="Times New Roman" w:hAnsi="Times New Roman" w:cstheme="minorHAnsi" w:hint="eastAsia"/>
          <w:sz w:val="23"/>
          <w:szCs w:val="23"/>
          <w:lang w:eastAsia="zh-CN"/>
        </w:rPr>
        <w:t>α</w:t>
      </w:r>
      <w:r w:rsidR="00135FEA">
        <w:rPr>
          <w:rFonts w:ascii="Times New Roman" w:hAnsi="Times New Roman" w:cstheme="minorHAnsi" w:hint="eastAsia"/>
          <w:sz w:val="23"/>
          <w:szCs w:val="23"/>
          <w:lang w:eastAsia="zh-CN"/>
        </w:rPr>
        <w:t>取值</w:t>
      </w:r>
      <w:r w:rsidR="001A05BE">
        <w:rPr>
          <w:rFonts w:ascii="Times New Roman" w:hAnsi="Times New Roman" w:cstheme="minorHAnsi" w:hint="eastAsia"/>
          <w:sz w:val="23"/>
          <w:szCs w:val="23"/>
          <w:lang w:eastAsia="zh-CN"/>
        </w:rPr>
        <w:t>为</w:t>
      </w:r>
      <w:r w:rsidR="001A05BE">
        <w:rPr>
          <w:rFonts w:ascii="Times New Roman" w:hAnsi="Times New Roman" w:cstheme="minorHAnsi" w:hint="eastAsia"/>
          <w:sz w:val="23"/>
          <w:szCs w:val="23"/>
          <w:lang w:eastAsia="zh-CN"/>
        </w:rPr>
        <w:t>0-1</w:t>
      </w:r>
      <w:r w:rsidR="001A05BE">
        <w:rPr>
          <w:rFonts w:ascii="Times New Roman" w:hAnsi="Times New Roman" w:cstheme="minorHAnsi" w:hint="eastAsia"/>
          <w:sz w:val="23"/>
          <w:szCs w:val="23"/>
          <w:lang w:eastAsia="zh-CN"/>
        </w:rPr>
        <w:t>内的何值时，</w:t>
      </w:r>
      <w:r w:rsidR="00EF6BE4">
        <w:rPr>
          <w:rFonts w:ascii="Times New Roman" w:hAnsi="Times New Roman" w:cstheme="minorHAnsi" w:hint="eastAsia"/>
          <w:sz w:val="23"/>
          <w:szCs w:val="23"/>
          <w:lang w:eastAsia="zh-CN"/>
        </w:rPr>
        <w:t>均取得了最优解</w:t>
      </w:r>
      <w:r w:rsidR="005D1B14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75DCFDC1" w14:textId="77777777" w:rsidR="00BA7B9D" w:rsidRPr="00FF10D7" w:rsidRDefault="00BA7B9D" w:rsidP="00411CB3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</w:p>
    <w:p w14:paraId="68E64881" w14:textId="490A7E8F" w:rsidR="00D82002" w:rsidRDefault="00D82002" w:rsidP="0090696F">
      <w:pPr>
        <w:pStyle w:val="3"/>
        <w:spacing w:before="0" w:after="0" w:line="360" w:lineRule="auto"/>
        <w:rPr>
          <w:lang w:eastAsia="zh-CN"/>
        </w:rPr>
      </w:pPr>
      <w:bookmarkStart w:id="29" w:name="_Toc58067475"/>
      <w:r w:rsidRPr="00CA5528">
        <w:rPr>
          <w:rFonts w:hint="eastAsia"/>
          <w:lang w:eastAsia="zh-CN"/>
        </w:rPr>
        <w:lastRenderedPageBreak/>
        <w:t>(</w:t>
      </w:r>
      <w:r>
        <w:rPr>
          <w:rFonts w:hint="eastAsia"/>
          <w:lang w:eastAsia="zh-CN"/>
        </w:rPr>
        <w:t>3</w:t>
      </w:r>
      <w:r w:rsidRPr="00CA5528">
        <w:rPr>
          <w:lang w:eastAsia="zh-CN"/>
        </w:rPr>
        <w:t>)</w:t>
      </w:r>
      <w:r w:rsidR="008F5135">
        <w:rPr>
          <w:rFonts w:hint="eastAsia"/>
          <w:lang w:eastAsia="zh-CN"/>
        </w:rPr>
        <w:t>启发式因子</w:t>
      </w:r>
      <w:r w:rsidR="001B7631">
        <w:rPr>
          <w:rFonts w:hint="eastAsia"/>
          <w:lang w:eastAsia="zh-CN"/>
        </w:rPr>
        <w:t>重要程度</w:t>
      </w:r>
      <w:r w:rsidR="008F5135">
        <w:rPr>
          <w:rFonts w:hint="eastAsia"/>
          <w:lang w:eastAsia="zh-CN"/>
        </w:rPr>
        <w:t>β</w:t>
      </w:r>
      <w:r>
        <w:rPr>
          <w:rFonts w:hint="eastAsia"/>
          <w:lang w:eastAsia="zh-CN"/>
        </w:rPr>
        <w:t>对算法结果的影响</w:t>
      </w:r>
      <w:bookmarkEnd w:id="29"/>
    </w:p>
    <w:p w14:paraId="32A5FEA7" w14:textId="0BED406A" w:rsidR="00B90800" w:rsidRDefault="000265B5" w:rsidP="00013232">
      <w:pPr>
        <w:spacing w:beforeLines="50" w:before="120" w:afterLines="50" w:after="120"/>
        <w:jc w:val="center"/>
        <w:rPr>
          <w:rFonts w:ascii="Times New Roman" w:hAnsi="Times New Roman" w:cstheme="minorHAnsi"/>
          <w:sz w:val="24"/>
          <w:szCs w:val="24"/>
          <w:lang w:eastAsia="zh-CN"/>
        </w:rPr>
      </w:pPr>
      <w:r>
        <w:rPr>
          <w:rFonts w:ascii="Times New Roman" w:hAnsi="Times New Roman" w:cstheme="minorHAnsi"/>
          <w:noProof/>
          <w:sz w:val="24"/>
          <w:szCs w:val="24"/>
          <w:lang w:eastAsia="zh-CN"/>
        </w:rPr>
        <w:drawing>
          <wp:inline distT="0" distB="0" distL="0" distR="0" wp14:anchorId="27146994" wp14:editId="751D9BC1">
            <wp:extent cx="3938270" cy="2310765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270" cy="2310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ADD13F" w14:textId="00E54589" w:rsidR="00D82002" w:rsidRPr="008464DA" w:rsidRDefault="00CD0326" w:rsidP="00823442">
      <w:pPr>
        <w:pStyle w:val="aa"/>
        <w:jc w:val="center"/>
        <w:rPr>
          <w:rFonts w:ascii="宋体" w:eastAsia="宋体" w:hAnsi="宋体"/>
          <w:sz w:val="21"/>
          <w:szCs w:val="21"/>
          <w:lang w:eastAsia="zh-CN"/>
        </w:rPr>
      </w:pPr>
      <w:bookmarkStart w:id="30" w:name="_Ref58062396"/>
      <w:r w:rsidRPr="00C71361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Pr="00C71361">
        <w:rPr>
          <w:rFonts w:ascii="宋体" w:eastAsia="宋体" w:hAnsi="宋体"/>
          <w:sz w:val="21"/>
          <w:szCs w:val="21"/>
          <w:lang w:eastAsia="zh-CN"/>
        </w:rPr>
        <w:fldChar w:fldCharType="begin"/>
      </w:r>
      <w:r w:rsidRPr="00C71361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C71361">
        <w:rPr>
          <w:rFonts w:ascii="宋体" w:eastAsia="宋体" w:hAnsi="宋体" w:hint="eastAsia"/>
          <w:sz w:val="21"/>
          <w:szCs w:val="21"/>
          <w:lang w:eastAsia="zh-CN"/>
        </w:rPr>
        <w:instrText>SEQ 图 \* ARABIC</w:instrText>
      </w:r>
      <w:r w:rsidRPr="00C71361">
        <w:rPr>
          <w:rFonts w:ascii="宋体" w:eastAsia="宋体" w:hAnsi="宋体"/>
          <w:sz w:val="21"/>
          <w:szCs w:val="21"/>
          <w:lang w:eastAsia="zh-CN"/>
        </w:rPr>
        <w:instrText xml:space="preserve"> </w:instrText>
      </w:r>
      <w:r w:rsidRPr="00C71361">
        <w:rPr>
          <w:rFonts w:ascii="宋体" w:eastAsia="宋体" w:hAnsi="宋体"/>
          <w:sz w:val="21"/>
          <w:szCs w:val="21"/>
          <w:lang w:eastAsia="zh-CN"/>
        </w:rPr>
        <w:fldChar w:fldCharType="separate"/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12</w:t>
      </w:r>
      <w:r w:rsidRPr="00C71361">
        <w:rPr>
          <w:rFonts w:ascii="宋体" w:eastAsia="宋体" w:hAnsi="宋体"/>
          <w:sz w:val="21"/>
          <w:szCs w:val="21"/>
          <w:lang w:eastAsia="zh-CN"/>
        </w:rPr>
        <w:fldChar w:fldCharType="end"/>
      </w:r>
      <w:bookmarkEnd w:id="30"/>
      <w:r w:rsidR="00976B2E">
        <w:rPr>
          <w:rFonts w:ascii="宋体" w:eastAsia="宋体" w:hAnsi="宋体" w:hint="eastAsia"/>
          <w:sz w:val="21"/>
          <w:szCs w:val="21"/>
          <w:lang w:eastAsia="zh-CN"/>
        </w:rPr>
        <w:t>不同</w:t>
      </w:r>
      <w:r w:rsidR="00976B2E">
        <w:rPr>
          <w:rFonts w:ascii="Times New Roman" w:hAnsi="Times New Roman" w:cstheme="minorHAnsi" w:hint="eastAsia"/>
          <w:sz w:val="24"/>
          <w:szCs w:val="24"/>
          <w:lang w:eastAsia="zh-CN"/>
        </w:rPr>
        <w:t>β</w:t>
      </w:r>
      <w:r w:rsidR="00976B2E" w:rsidRPr="0006086D">
        <w:rPr>
          <w:rFonts w:ascii="宋体" w:eastAsia="宋体" w:hAnsi="宋体" w:hint="eastAsia"/>
          <w:sz w:val="21"/>
          <w:szCs w:val="21"/>
          <w:lang w:eastAsia="zh-CN"/>
        </w:rPr>
        <w:t>取值</w:t>
      </w:r>
      <w:r w:rsidR="00976B2E">
        <w:rPr>
          <w:rFonts w:ascii="宋体" w:eastAsia="宋体" w:hAnsi="宋体" w:hint="eastAsia"/>
          <w:sz w:val="21"/>
          <w:szCs w:val="21"/>
          <w:lang w:eastAsia="zh-CN"/>
        </w:rPr>
        <w:t>下的算法结果</w:t>
      </w:r>
    </w:p>
    <w:p w14:paraId="12C89B86" w14:textId="7FDFB9C9" w:rsidR="001E7B0D" w:rsidRPr="00E5629B" w:rsidRDefault="004C4A8F" w:rsidP="001E434D">
      <w:pPr>
        <w:ind w:firstLineChars="200" w:firstLine="460"/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此时其余参数的设置如</w:t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179 \h</w:instrText>
      </w:r>
      <w:r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>
        <w:rPr>
          <w:rFonts w:ascii="Times New Roman" w:hAnsi="Times New Roman" w:cstheme="minorHAnsi"/>
          <w:sz w:val="23"/>
          <w:szCs w:val="23"/>
          <w:lang w:eastAsia="zh-CN"/>
        </w:rPr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D255A0">
        <w:rPr>
          <w:rFonts w:ascii="宋体" w:eastAsia="宋体" w:hAnsi="宋体" w:hint="eastAsia"/>
          <w:sz w:val="21"/>
          <w:szCs w:val="21"/>
          <w:lang w:eastAsia="zh-CN"/>
        </w:rPr>
        <w:t>表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2</w:t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所示，</w:t>
      </w:r>
      <w:r w:rsidR="00D82002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0653D0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0653D0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0653D0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2396 \h</w:instrText>
      </w:r>
      <w:r w:rsidR="000653D0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192283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 w:rsidR="000653D0">
        <w:rPr>
          <w:rFonts w:ascii="Times New Roman" w:hAnsi="Times New Roman" w:cstheme="minorHAnsi"/>
          <w:sz w:val="23"/>
          <w:szCs w:val="23"/>
          <w:lang w:eastAsia="zh-CN"/>
        </w:rPr>
      </w:r>
      <w:r w:rsidR="000653D0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12</w:t>
      </w:r>
      <w:r w:rsidR="000653D0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D82002"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出当</w:t>
      </w:r>
      <w:r w:rsidR="0063280C">
        <w:rPr>
          <w:rFonts w:ascii="Times New Roman" w:hAnsi="Times New Roman" w:cstheme="minorHAnsi" w:hint="eastAsia"/>
          <w:sz w:val="24"/>
          <w:szCs w:val="24"/>
          <w:lang w:eastAsia="zh-CN"/>
        </w:rPr>
        <w:t>β</w:t>
      </w:r>
      <w:r w:rsidR="00276878">
        <w:rPr>
          <w:rFonts w:ascii="Times New Roman" w:hAnsi="Times New Roman" w:cstheme="minorHAnsi" w:hint="eastAsia"/>
          <w:sz w:val="24"/>
          <w:szCs w:val="24"/>
          <w:lang w:eastAsia="zh-CN"/>
        </w:rPr>
        <w:t>取值过大或过小时，</w:t>
      </w:r>
      <w:r w:rsidR="000A22C1">
        <w:rPr>
          <w:rFonts w:ascii="Times New Roman" w:hAnsi="Times New Roman" w:cstheme="minorHAnsi" w:hint="eastAsia"/>
          <w:sz w:val="24"/>
          <w:szCs w:val="24"/>
          <w:lang w:eastAsia="zh-CN"/>
        </w:rPr>
        <w:t>均违无法得到最优解</w:t>
      </w:r>
      <w:r w:rsidR="002656FD">
        <w:rPr>
          <w:rFonts w:ascii="Times New Roman" w:hAnsi="Times New Roman" w:cstheme="minorHAnsi" w:hint="eastAsia"/>
          <w:sz w:val="24"/>
          <w:szCs w:val="24"/>
          <w:lang w:eastAsia="zh-CN"/>
        </w:rPr>
        <w:t>。</w:t>
      </w:r>
    </w:p>
    <w:p w14:paraId="633B79A5" w14:textId="6658C939" w:rsidR="003057FA" w:rsidRDefault="006B2140" w:rsidP="006202F4">
      <w:pPr>
        <w:pStyle w:val="2"/>
        <w:spacing w:before="0" w:after="0" w:line="360" w:lineRule="auto"/>
        <w:rPr>
          <w:sz w:val="28"/>
          <w:szCs w:val="28"/>
          <w:lang w:eastAsia="zh-CN"/>
        </w:rPr>
      </w:pPr>
      <w:bookmarkStart w:id="31" w:name="_Toc58067476"/>
      <w:r>
        <w:rPr>
          <w:rFonts w:hint="eastAsia"/>
          <w:sz w:val="28"/>
          <w:szCs w:val="28"/>
          <w:lang w:eastAsia="zh-CN"/>
        </w:rPr>
        <w:t>四</w:t>
      </w:r>
      <w:r>
        <w:rPr>
          <w:rFonts w:hint="eastAsia"/>
          <w:sz w:val="28"/>
          <w:szCs w:val="28"/>
          <w:lang w:eastAsia="zh-CN"/>
        </w:rPr>
        <w:t>.</w:t>
      </w:r>
      <w:r w:rsidR="002F15B5" w:rsidRPr="005551B4">
        <w:rPr>
          <w:rFonts w:hint="eastAsia"/>
          <w:lang w:eastAsia="zh-CN"/>
        </w:rPr>
        <w:t xml:space="preserve"> </w:t>
      </w:r>
      <w:r w:rsidR="002F15B5" w:rsidRPr="005551B4">
        <w:rPr>
          <w:rFonts w:hint="eastAsia"/>
          <w:lang w:eastAsia="zh-CN"/>
        </w:rPr>
        <w:t>分析总结</w:t>
      </w:r>
      <w:bookmarkEnd w:id="31"/>
    </w:p>
    <w:p w14:paraId="6DF602B1" w14:textId="0B97FE18" w:rsidR="005257CF" w:rsidRDefault="002F02C5" w:rsidP="00316F52">
      <w:pPr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1.</w:t>
      </w:r>
      <w:r w:rsidR="00231B95">
        <w:rPr>
          <w:rFonts w:ascii="Times New Roman" w:hAnsi="Times New Roman" w:cstheme="minorHAnsi" w:hint="eastAsia"/>
          <w:sz w:val="23"/>
          <w:szCs w:val="23"/>
          <w:lang w:eastAsia="zh-CN"/>
        </w:rPr>
        <w:t>通过对比</w:t>
      </w:r>
      <w:r w:rsidR="009D7648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9D7648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9D7648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6320 \h</w:instrText>
      </w:r>
      <w:r w:rsidR="009D7648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9D7648">
        <w:rPr>
          <w:rFonts w:ascii="Times New Roman" w:hAnsi="Times New Roman" w:cstheme="minorHAnsi"/>
          <w:sz w:val="23"/>
          <w:szCs w:val="23"/>
          <w:lang w:eastAsia="zh-CN"/>
        </w:rPr>
      </w:r>
      <w:r w:rsidR="009D7648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CA2C1B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4</w:t>
      </w:r>
      <w:r w:rsidR="009D7648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9D7648">
        <w:rPr>
          <w:rFonts w:ascii="Times New Roman" w:hAnsi="Times New Roman" w:cstheme="minorHAnsi" w:hint="eastAsia"/>
          <w:sz w:val="23"/>
          <w:szCs w:val="23"/>
          <w:lang w:eastAsia="zh-CN"/>
        </w:rPr>
        <w:t>和</w:t>
      </w:r>
      <w:r w:rsidR="008E51F9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8E51F9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8E51F9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57618 \h</w:instrText>
      </w:r>
      <w:r w:rsidR="008E51F9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8E51F9">
        <w:rPr>
          <w:rFonts w:ascii="Times New Roman" w:hAnsi="Times New Roman" w:cstheme="minorHAnsi"/>
          <w:sz w:val="23"/>
          <w:szCs w:val="23"/>
          <w:lang w:eastAsia="zh-CN"/>
        </w:rPr>
      </w:r>
      <w:r w:rsidR="008E51F9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0C7D02">
        <w:rPr>
          <w:rFonts w:ascii="宋体" w:eastAsia="宋体" w:hAnsi="宋体" w:hint="eastAsia"/>
          <w:sz w:val="21"/>
          <w:szCs w:val="21"/>
          <w:lang w:eastAsia="zh-CN"/>
        </w:rPr>
        <w:t>图</w:t>
      </w:r>
      <w:r w:rsidR="00B7516D">
        <w:rPr>
          <w:rFonts w:ascii="宋体" w:eastAsia="宋体" w:hAnsi="宋体"/>
          <w:noProof/>
          <w:sz w:val="21"/>
          <w:szCs w:val="21"/>
          <w:lang w:eastAsia="zh-CN"/>
        </w:rPr>
        <w:t>6</w:t>
      </w:r>
      <w:r w:rsidR="008E51F9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8A06CF">
        <w:rPr>
          <w:rFonts w:ascii="Times New Roman" w:hAnsi="Times New Roman" w:cstheme="minorHAnsi" w:hint="eastAsia"/>
          <w:sz w:val="23"/>
          <w:szCs w:val="23"/>
          <w:lang w:eastAsia="zh-CN"/>
        </w:rPr>
        <w:t>，我们</w:t>
      </w:r>
      <w:r w:rsidR="00E11A95">
        <w:rPr>
          <w:rFonts w:ascii="Times New Roman" w:hAnsi="Times New Roman" w:cstheme="minorHAnsi" w:hint="eastAsia"/>
          <w:sz w:val="23"/>
          <w:szCs w:val="23"/>
          <w:lang w:eastAsia="zh-CN"/>
        </w:rPr>
        <w:t>可以</w:t>
      </w:r>
      <w:r w:rsidR="004773D6">
        <w:rPr>
          <w:rFonts w:ascii="Times New Roman" w:hAnsi="Times New Roman" w:cstheme="minorHAnsi" w:hint="eastAsia"/>
          <w:sz w:val="23"/>
          <w:szCs w:val="23"/>
          <w:lang w:eastAsia="zh-CN"/>
        </w:rPr>
        <w:t>得出在</w:t>
      </w:r>
      <w:r w:rsidR="004773D6">
        <w:rPr>
          <w:rFonts w:ascii="Times New Roman" w:hAnsi="Times New Roman" w:cstheme="minorHAnsi" w:hint="eastAsia"/>
          <w:sz w:val="23"/>
          <w:szCs w:val="23"/>
          <w:lang w:eastAsia="zh-CN"/>
        </w:rPr>
        <w:t>10</w:t>
      </w:r>
      <w:r w:rsidR="004773D6">
        <w:rPr>
          <w:rFonts w:ascii="Times New Roman" w:hAnsi="Times New Roman" w:cstheme="minorHAnsi" w:hint="eastAsia"/>
          <w:sz w:val="23"/>
          <w:szCs w:val="23"/>
          <w:lang w:eastAsia="zh-CN"/>
        </w:rPr>
        <w:t>个城市的</w:t>
      </w:r>
      <w:r w:rsidR="004773D6">
        <w:rPr>
          <w:rFonts w:ascii="Times New Roman" w:hAnsi="Times New Roman" w:cstheme="minorHAnsi" w:hint="eastAsia"/>
          <w:sz w:val="23"/>
          <w:szCs w:val="23"/>
          <w:lang w:eastAsia="zh-CN"/>
        </w:rPr>
        <w:t>TSP</w:t>
      </w:r>
      <w:r w:rsidR="004773D6">
        <w:rPr>
          <w:rFonts w:ascii="Times New Roman" w:hAnsi="Times New Roman" w:cstheme="minorHAnsi" w:hint="eastAsia"/>
          <w:sz w:val="23"/>
          <w:szCs w:val="23"/>
          <w:lang w:eastAsia="zh-CN"/>
        </w:rPr>
        <w:t>问题中，</w:t>
      </w:r>
      <w:r w:rsidR="00D26609">
        <w:rPr>
          <w:rFonts w:ascii="Times New Roman" w:hAnsi="Times New Roman" w:cstheme="minorHAnsi" w:hint="eastAsia"/>
          <w:sz w:val="23"/>
          <w:szCs w:val="23"/>
          <w:lang w:eastAsia="zh-CN"/>
        </w:rPr>
        <w:t>蚁群优化</w:t>
      </w:r>
      <w:r w:rsidR="00C30C2F">
        <w:rPr>
          <w:rFonts w:ascii="Times New Roman" w:hAnsi="Times New Roman" w:cstheme="minorHAnsi" w:hint="eastAsia"/>
          <w:sz w:val="23"/>
          <w:szCs w:val="23"/>
          <w:lang w:eastAsia="zh-CN"/>
        </w:rPr>
        <w:t>算法</w:t>
      </w:r>
      <w:r w:rsidR="002D6E20">
        <w:rPr>
          <w:rFonts w:ascii="Times New Roman" w:hAnsi="Times New Roman" w:cstheme="minorHAnsi" w:hint="eastAsia"/>
          <w:sz w:val="23"/>
          <w:szCs w:val="23"/>
          <w:lang w:eastAsia="zh-CN"/>
        </w:rPr>
        <w:t>的平均</w:t>
      </w:r>
      <w:r w:rsidR="00B32CB5">
        <w:rPr>
          <w:rFonts w:ascii="Times New Roman" w:hAnsi="Times New Roman" w:cstheme="minorHAnsi" w:hint="eastAsia"/>
          <w:sz w:val="23"/>
          <w:szCs w:val="23"/>
          <w:lang w:eastAsia="zh-CN"/>
        </w:rPr>
        <w:t>距离要小于</w:t>
      </w:r>
      <w:r w:rsidR="00EE2E1C">
        <w:rPr>
          <w:rFonts w:ascii="Times New Roman" w:hAnsi="Times New Roman" w:cstheme="minorHAnsi" w:hint="eastAsia"/>
          <w:sz w:val="23"/>
          <w:szCs w:val="23"/>
          <w:lang w:eastAsia="zh-CN"/>
        </w:rPr>
        <w:t>遗传算法，并且</w:t>
      </w:r>
      <w:r w:rsidR="00896FBE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在刚开始已经寻找了该问题的一个最优解</w:t>
      </w:r>
      <w:r w:rsidR="00C84272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DD3E2F">
        <w:rPr>
          <w:rFonts w:ascii="Times New Roman" w:hAnsi="Times New Roman" w:cstheme="minorHAnsi" w:hint="eastAsia"/>
          <w:sz w:val="23"/>
          <w:szCs w:val="23"/>
          <w:lang w:eastAsia="zh-CN"/>
        </w:rPr>
        <w:t>而遗传算法</w:t>
      </w:r>
      <w:r w:rsidR="001226B7">
        <w:rPr>
          <w:rFonts w:ascii="Times New Roman" w:hAnsi="Times New Roman" w:cstheme="minorHAnsi" w:hint="eastAsia"/>
          <w:sz w:val="23"/>
          <w:szCs w:val="23"/>
          <w:lang w:eastAsia="zh-CN"/>
        </w:rPr>
        <w:t>在第</w:t>
      </w:r>
      <w:r w:rsidR="001226B7">
        <w:rPr>
          <w:rFonts w:ascii="Times New Roman" w:hAnsi="Times New Roman" w:cstheme="minorHAnsi" w:hint="eastAsia"/>
          <w:sz w:val="23"/>
          <w:szCs w:val="23"/>
          <w:lang w:eastAsia="zh-CN"/>
        </w:rPr>
        <w:t>150</w:t>
      </w:r>
      <w:r w:rsidR="001226B7">
        <w:rPr>
          <w:rFonts w:ascii="Times New Roman" w:hAnsi="Times New Roman" w:cstheme="minorHAnsi" w:hint="eastAsia"/>
          <w:sz w:val="23"/>
          <w:szCs w:val="23"/>
          <w:lang w:eastAsia="zh-CN"/>
        </w:rPr>
        <w:t>次迭代左右才得到了最优解，</w:t>
      </w:r>
      <w:r w:rsidR="000D1348">
        <w:rPr>
          <w:rFonts w:ascii="Times New Roman" w:hAnsi="Times New Roman" w:cstheme="minorHAnsi" w:hint="eastAsia"/>
          <w:sz w:val="23"/>
          <w:szCs w:val="23"/>
          <w:lang w:eastAsia="zh-CN"/>
        </w:rPr>
        <w:t>由此可以说明</w:t>
      </w:r>
      <w:r w:rsidR="000D1348" w:rsidRPr="00D649C2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蚁群优化算法的性能要优于遗传算</w:t>
      </w:r>
      <w:r w:rsidR="000C320F" w:rsidRPr="00D649C2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法</w:t>
      </w:r>
      <w:r w:rsidR="00B2678E">
        <w:rPr>
          <w:rFonts w:ascii="Times New Roman" w:hAnsi="Times New Roman" w:cstheme="minorHAnsi" w:hint="eastAsia"/>
          <w:sz w:val="23"/>
          <w:szCs w:val="23"/>
          <w:lang w:eastAsia="zh-CN"/>
        </w:rPr>
        <w:t>；</w:t>
      </w:r>
    </w:p>
    <w:p w14:paraId="3177FB11" w14:textId="59362552" w:rsidR="00882ABF" w:rsidRDefault="00B2678E" w:rsidP="00A012B7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2.</w:t>
      </w:r>
      <w:r w:rsidR="0083301C">
        <w:rPr>
          <w:rFonts w:ascii="Times New Roman" w:hAnsi="Times New Roman" w:cstheme="minorHAnsi" w:hint="eastAsia"/>
          <w:sz w:val="23"/>
          <w:szCs w:val="23"/>
          <w:lang w:eastAsia="zh-CN"/>
        </w:rPr>
        <w:t>对于遗传算法，</w:t>
      </w:r>
      <w:r w:rsidR="004719C6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4719C6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4719C6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4719C6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114 \h</w:instrText>
      </w:r>
      <w:r w:rsidR="004719C6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FB65BD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 w:rsidR="004719C6">
        <w:rPr>
          <w:rFonts w:ascii="Times New Roman" w:hAnsi="Times New Roman" w:cstheme="minorHAnsi"/>
          <w:sz w:val="23"/>
          <w:szCs w:val="23"/>
          <w:lang w:eastAsia="zh-CN"/>
        </w:rPr>
      </w:r>
      <w:r w:rsidR="004719C6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7</w:t>
      </w:r>
      <w:r w:rsidR="004719C6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4719C6"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出当种群规模过大或者过小时，均无法获得最优解</w:t>
      </w:r>
      <w:r w:rsidR="00F07F4C">
        <w:rPr>
          <w:rFonts w:ascii="Times New Roman" w:hAnsi="Times New Roman" w:cstheme="minorHAnsi" w:hint="eastAsia"/>
          <w:sz w:val="23"/>
          <w:szCs w:val="23"/>
          <w:lang w:eastAsia="zh-CN"/>
        </w:rPr>
        <w:t>；</w:t>
      </w:r>
    </w:p>
    <w:p w14:paraId="2217675B" w14:textId="386E95F2" w:rsidR="00630F08" w:rsidRDefault="00466609" w:rsidP="00975B7A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190 \h</w:instrText>
      </w:r>
      <w:r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F23835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>
        <w:rPr>
          <w:rFonts w:ascii="Times New Roman" w:hAnsi="Times New Roman" w:cstheme="minorHAnsi"/>
          <w:sz w:val="23"/>
          <w:szCs w:val="23"/>
          <w:lang w:eastAsia="zh-CN"/>
        </w:rPr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8</w:t>
      </w:r>
      <w:r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AC7A93">
        <w:rPr>
          <w:rFonts w:ascii="Times New Roman" w:hAnsi="Times New Roman" w:cstheme="minorHAnsi" w:hint="eastAsia"/>
          <w:sz w:val="23"/>
          <w:szCs w:val="23"/>
          <w:lang w:eastAsia="zh-CN"/>
        </w:rPr>
        <w:t>和</w:t>
      </w:r>
      <w:r w:rsidR="000D16D8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0D16D8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0D16D8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262 \h</w:instrText>
      </w:r>
      <w:r w:rsidR="000D16D8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F23835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 w:rsidR="000D16D8">
        <w:rPr>
          <w:rFonts w:ascii="Times New Roman" w:hAnsi="Times New Roman" w:cstheme="minorHAnsi"/>
          <w:sz w:val="23"/>
          <w:szCs w:val="23"/>
          <w:lang w:eastAsia="zh-CN"/>
        </w:rPr>
      </w:r>
      <w:r w:rsidR="000D16D8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9</w:t>
      </w:r>
      <w:r w:rsidR="000D16D8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中我们可以看出交叉概率</w:t>
      </w:r>
      <w:r w:rsidR="00AB0418">
        <w:rPr>
          <w:rFonts w:ascii="Times New Roman" w:hAnsi="Times New Roman" w:cstheme="minorHAnsi" w:hint="eastAsia"/>
          <w:sz w:val="23"/>
          <w:szCs w:val="23"/>
          <w:lang w:eastAsia="zh-CN"/>
        </w:rPr>
        <w:t>/</w:t>
      </w:r>
      <w:r w:rsidR="00AB0418">
        <w:rPr>
          <w:rFonts w:ascii="Times New Roman" w:hAnsi="Times New Roman" w:cstheme="minorHAnsi" w:hint="eastAsia"/>
          <w:sz w:val="23"/>
          <w:szCs w:val="23"/>
          <w:lang w:eastAsia="zh-CN"/>
        </w:rPr>
        <w:t>变异概率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的提高，寻找</w:t>
      </w:r>
      <w:r w:rsidR="00EB116B">
        <w:rPr>
          <w:rFonts w:ascii="Times New Roman" w:hAnsi="Times New Roman" w:cstheme="minorHAnsi" w:hint="eastAsia"/>
          <w:sz w:val="23"/>
          <w:szCs w:val="23"/>
          <w:lang w:eastAsia="zh-CN"/>
        </w:rPr>
        <w:t>到的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最优距离逐渐变好，但是在</w:t>
      </w:r>
      <w:r w:rsidR="006D2888">
        <w:rPr>
          <w:rFonts w:ascii="Times New Roman" w:hAnsi="Times New Roman" w:cstheme="minorHAnsi" w:hint="eastAsia"/>
          <w:sz w:val="23"/>
          <w:szCs w:val="23"/>
          <w:lang w:eastAsia="zh-CN"/>
        </w:rPr>
        <w:t>其</w:t>
      </w:r>
      <w:r>
        <w:rPr>
          <w:rFonts w:ascii="Times New Roman" w:hAnsi="Times New Roman" w:cstheme="minorHAnsi" w:hint="eastAsia"/>
          <w:sz w:val="23"/>
          <w:szCs w:val="23"/>
          <w:lang w:eastAsia="zh-CN"/>
        </w:rPr>
        <w:t>较高时不一定能保证找到最优解，可能陷入局部最优</w:t>
      </w:r>
      <w:r w:rsidR="00AD570F">
        <w:rPr>
          <w:rFonts w:ascii="Times New Roman" w:hAnsi="Times New Roman" w:cstheme="minorHAnsi" w:hint="eastAsia"/>
          <w:sz w:val="23"/>
          <w:szCs w:val="23"/>
          <w:lang w:eastAsia="zh-CN"/>
        </w:rPr>
        <w:t>，这是因为</w:t>
      </w:r>
      <w:r w:rsidR="00AB36E6">
        <w:rPr>
          <w:rFonts w:ascii="Times New Roman" w:hAnsi="Times New Roman" w:cstheme="minorHAnsi" w:hint="eastAsia"/>
          <w:sz w:val="23"/>
          <w:szCs w:val="23"/>
          <w:lang w:eastAsia="zh-CN"/>
        </w:rPr>
        <w:t>当其</w:t>
      </w:r>
      <w:r w:rsidR="00731E83">
        <w:rPr>
          <w:rFonts w:ascii="Times New Roman" w:hAnsi="Times New Roman" w:cstheme="minorHAnsi" w:hint="eastAsia"/>
          <w:sz w:val="23"/>
          <w:szCs w:val="23"/>
          <w:lang w:eastAsia="zh-CN"/>
        </w:rPr>
        <w:t>取值</w:t>
      </w:r>
      <w:r w:rsidR="00495B7B" w:rsidRPr="00495B7B">
        <w:rPr>
          <w:rFonts w:ascii="Times New Roman" w:hAnsi="Times New Roman" w:cstheme="minorHAnsi" w:hint="eastAsia"/>
          <w:sz w:val="23"/>
          <w:szCs w:val="23"/>
          <w:lang w:eastAsia="zh-CN"/>
        </w:rPr>
        <w:t>太大，会破坏优良个体；太小，</w:t>
      </w:r>
      <w:r w:rsidR="003A3E61">
        <w:rPr>
          <w:rFonts w:ascii="Times New Roman" w:hAnsi="Times New Roman" w:cstheme="minorHAnsi" w:hint="eastAsia"/>
          <w:sz w:val="23"/>
          <w:szCs w:val="23"/>
          <w:lang w:eastAsia="zh-CN"/>
        </w:rPr>
        <w:t>会导致</w:t>
      </w:r>
      <w:r w:rsidR="00495B7B" w:rsidRPr="00495B7B">
        <w:rPr>
          <w:rFonts w:ascii="Times New Roman" w:hAnsi="Times New Roman" w:cstheme="minorHAnsi" w:hint="eastAsia"/>
          <w:sz w:val="23"/>
          <w:szCs w:val="23"/>
          <w:lang w:eastAsia="zh-CN"/>
        </w:rPr>
        <w:t>新个体产生速度过慢</w:t>
      </w:r>
      <w:r w:rsidR="00EB7E7B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p w14:paraId="0FAEB8C6" w14:textId="4FF560F3" w:rsidR="00961DBA" w:rsidRDefault="00630F08" w:rsidP="0037213E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3.</w:t>
      </w:r>
      <w:r w:rsidR="00F877CC">
        <w:rPr>
          <w:rFonts w:ascii="Times New Roman" w:hAnsi="Times New Roman" w:cstheme="minorHAnsi" w:hint="eastAsia"/>
          <w:sz w:val="23"/>
          <w:szCs w:val="23"/>
          <w:lang w:eastAsia="zh-CN"/>
        </w:rPr>
        <w:t>对于蚁群优化算法</w:t>
      </w:r>
      <w:r w:rsidR="00A83527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B811C9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45399C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45399C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45399C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352 \h</w:instrText>
      </w:r>
      <w:r w:rsidR="0045399C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455A0A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 w:rsidR="0045399C">
        <w:rPr>
          <w:rFonts w:ascii="Times New Roman" w:hAnsi="Times New Roman" w:cstheme="minorHAnsi"/>
          <w:sz w:val="23"/>
          <w:szCs w:val="23"/>
          <w:lang w:eastAsia="zh-CN"/>
        </w:rPr>
      </w:r>
      <w:r w:rsidR="0045399C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10</w:t>
      </w:r>
      <w:r w:rsidR="0045399C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647A76">
        <w:rPr>
          <w:rFonts w:ascii="Times New Roman" w:hAnsi="Times New Roman" w:cstheme="minorHAnsi" w:hint="eastAsia"/>
          <w:sz w:val="23"/>
          <w:szCs w:val="23"/>
          <w:lang w:eastAsia="zh-CN"/>
        </w:rPr>
        <w:t>中可以看出</w:t>
      </w:r>
      <w:r w:rsidR="00FC48F7">
        <w:rPr>
          <w:rFonts w:ascii="Times New Roman" w:hAnsi="Times New Roman" w:cstheme="minorHAnsi" w:hint="eastAsia"/>
          <w:sz w:val="23"/>
          <w:szCs w:val="23"/>
          <w:lang w:eastAsia="zh-CN"/>
        </w:rPr>
        <w:t>无论当蚂蚁取值过大或过小时，</w:t>
      </w:r>
      <w:r w:rsidR="00275566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均能得到一个较优的解</w:t>
      </w:r>
      <w:r w:rsidR="00E40AB7">
        <w:rPr>
          <w:rFonts w:ascii="Times New Roman" w:hAnsi="Times New Roman" w:cstheme="minorHAnsi" w:hint="eastAsia"/>
          <w:sz w:val="23"/>
          <w:szCs w:val="23"/>
          <w:lang w:eastAsia="zh-CN"/>
        </w:rPr>
        <w:t>，比之遗传算法</w:t>
      </w:r>
      <w:r w:rsidR="00582C51">
        <w:rPr>
          <w:rFonts w:ascii="Times New Roman" w:hAnsi="Times New Roman" w:cstheme="minorHAnsi" w:hint="eastAsia"/>
          <w:sz w:val="23"/>
          <w:szCs w:val="23"/>
          <w:lang w:eastAsia="zh-CN"/>
        </w:rPr>
        <w:t>更好</w:t>
      </w:r>
      <w:r w:rsidR="00242638">
        <w:rPr>
          <w:rFonts w:ascii="Times New Roman" w:hAnsi="Times New Roman" w:cstheme="minorHAnsi" w:hint="eastAsia"/>
          <w:sz w:val="23"/>
          <w:szCs w:val="23"/>
          <w:lang w:eastAsia="zh-CN"/>
        </w:rPr>
        <w:t>，但是</w:t>
      </w:r>
      <w:r w:rsidR="00733C02">
        <w:rPr>
          <w:rFonts w:ascii="Times New Roman" w:hAnsi="Times New Roman" w:cstheme="minorHAnsi" w:hint="eastAsia"/>
          <w:sz w:val="23"/>
          <w:szCs w:val="23"/>
          <w:lang w:eastAsia="zh-CN"/>
        </w:rPr>
        <w:t>一般建议</w:t>
      </w:r>
      <w:r w:rsidR="006F4BFA">
        <w:rPr>
          <w:rFonts w:ascii="Times New Roman" w:hAnsi="Times New Roman" w:cstheme="minorHAnsi" w:hint="eastAsia"/>
          <w:sz w:val="23"/>
          <w:szCs w:val="23"/>
          <w:lang w:eastAsia="zh-CN"/>
        </w:rPr>
        <w:t>选择</w:t>
      </w:r>
      <w:r w:rsidR="00840D1E">
        <w:rPr>
          <w:rFonts w:ascii="Times New Roman" w:hAnsi="Times New Roman" w:cstheme="minorHAnsi" w:hint="eastAsia"/>
          <w:sz w:val="23"/>
          <w:szCs w:val="23"/>
          <w:lang w:eastAsia="zh-CN"/>
        </w:rPr>
        <w:t>蚂蚁数量等于</w:t>
      </w:r>
      <w:r w:rsidR="00524409">
        <w:rPr>
          <w:rFonts w:ascii="Times New Roman" w:hAnsi="Times New Roman" w:cstheme="minorHAnsi" w:hint="eastAsia"/>
          <w:sz w:val="23"/>
          <w:szCs w:val="23"/>
          <w:lang w:eastAsia="zh-CN"/>
        </w:rPr>
        <w:t>城市数量</w:t>
      </w:r>
      <w:r w:rsidR="0099716A">
        <w:rPr>
          <w:rFonts w:ascii="Times New Roman" w:hAnsi="Times New Roman" w:cstheme="minorHAnsi" w:hint="eastAsia"/>
          <w:sz w:val="23"/>
          <w:szCs w:val="23"/>
          <w:lang w:eastAsia="zh-CN"/>
        </w:rPr>
        <w:t>，即有多少个城市就设置多少只蚂蚁</w:t>
      </w:r>
      <w:r w:rsidR="00D02140">
        <w:rPr>
          <w:rFonts w:ascii="Times New Roman" w:hAnsi="Times New Roman" w:cstheme="minorHAnsi" w:hint="eastAsia"/>
          <w:sz w:val="23"/>
          <w:szCs w:val="23"/>
          <w:lang w:eastAsia="zh-CN"/>
        </w:rPr>
        <w:t>；</w:t>
      </w:r>
    </w:p>
    <w:p w14:paraId="37CFE780" w14:textId="029B2756" w:rsidR="00987F51" w:rsidRDefault="00641130" w:rsidP="0037213E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在课上老师讲过</w:t>
      </w:r>
      <w:r w:rsidR="00C325FB">
        <w:rPr>
          <w:rFonts w:ascii="Times New Roman" w:hAnsi="Times New Roman" w:cstheme="minorHAnsi" w:hint="eastAsia"/>
          <w:sz w:val="23"/>
          <w:szCs w:val="23"/>
          <w:lang w:eastAsia="zh-CN"/>
        </w:rPr>
        <w:t>说</w:t>
      </w:r>
      <w:r w:rsidR="001F74E5">
        <w:rPr>
          <w:rFonts w:ascii="Times New Roman" w:hAnsi="Times New Roman" w:cstheme="minorHAnsi" w:hint="eastAsia"/>
          <w:sz w:val="23"/>
          <w:szCs w:val="23"/>
          <w:lang w:eastAsia="zh-CN"/>
        </w:rPr>
        <w:t>α</w:t>
      </w:r>
      <w:r w:rsidR="001F74E5">
        <w:rPr>
          <w:rFonts w:ascii="Times New Roman" w:hAnsi="Times New Roman" w:cstheme="minorHAnsi" w:hint="eastAsia"/>
          <w:sz w:val="23"/>
          <w:szCs w:val="23"/>
          <w:lang w:eastAsia="zh-CN"/>
        </w:rPr>
        <w:t>=0</w:t>
      </w:r>
      <w:r w:rsidR="001F74E5">
        <w:rPr>
          <w:rFonts w:ascii="Times New Roman" w:hAnsi="Times New Roman" w:cstheme="minorHAnsi" w:hint="eastAsia"/>
          <w:sz w:val="23"/>
          <w:szCs w:val="23"/>
          <w:lang w:eastAsia="zh-CN"/>
        </w:rPr>
        <w:t>时</w:t>
      </w:r>
      <w:r w:rsidR="00C372CB">
        <w:rPr>
          <w:rFonts w:ascii="Times New Roman" w:hAnsi="Times New Roman" w:cstheme="minorHAnsi" w:hint="eastAsia"/>
          <w:sz w:val="23"/>
          <w:szCs w:val="23"/>
          <w:lang w:eastAsia="zh-CN"/>
        </w:rPr>
        <w:t>，蚂蚁间没有通信，</w:t>
      </w:r>
      <w:r w:rsidR="00F6581A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</w:t>
      </w:r>
      <w:r w:rsidR="00425A9D">
        <w:rPr>
          <w:rFonts w:ascii="Times New Roman" w:hAnsi="Times New Roman" w:cstheme="minorHAnsi" w:hint="eastAsia"/>
          <w:sz w:val="23"/>
          <w:szCs w:val="23"/>
          <w:lang w:eastAsia="zh-CN"/>
        </w:rPr>
        <w:t>变为了</w:t>
      </w:r>
      <w:r w:rsidR="009D3AA6">
        <w:rPr>
          <w:rFonts w:ascii="Times New Roman" w:hAnsi="Times New Roman" w:cstheme="minorHAnsi" w:hint="eastAsia"/>
          <w:sz w:val="23"/>
          <w:szCs w:val="23"/>
          <w:lang w:eastAsia="zh-CN"/>
        </w:rPr>
        <w:t>贪婪搜索算法</w:t>
      </w:r>
      <w:r w:rsidR="005670C9">
        <w:rPr>
          <w:rFonts w:ascii="Times New Roman" w:hAnsi="Times New Roman" w:cstheme="minorHAnsi" w:hint="eastAsia"/>
          <w:sz w:val="23"/>
          <w:szCs w:val="23"/>
          <w:lang w:eastAsia="zh-CN"/>
        </w:rPr>
        <w:t>，当</w:t>
      </w:r>
      <w:r w:rsidR="00BF0301">
        <w:rPr>
          <w:rFonts w:ascii="Times New Roman" w:hAnsi="Times New Roman" w:cstheme="minorHAnsi" w:hint="eastAsia"/>
          <w:sz w:val="23"/>
          <w:szCs w:val="23"/>
          <w:lang w:eastAsia="zh-CN"/>
        </w:rPr>
        <w:t>α</w:t>
      </w:r>
      <w:r w:rsidR="00D51BCF">
        <w:rPr>
          <w:rFonts w:ascii="Times New Roman" w:hAnsi="Times New Roman" w:cstheme="minorHAnsi" w:hint="eastAsia"/>
          <w:sz w:val="23"/>
          <w:szCs w:val="23"/>
          <w:lang w:eastAsia="zh-CN"/>
        </w:rPr>
        <w:t>=1</w:t>
      </w:r>
      <w:r w:rsidR="00D51BCF">
        <w:rPr>
          <w:rFonts w:ascii="Times New Roman" w:hAnsi="Times New Roman" w:cstheme="minorHAnsi" w:hint="eastAsia"/>
          <w:sz w:val="23"/>
          <w:szCs w:val="23"/>
          <w:lang w:eastAsia="zh-CN"/>
        </w:rPr>
        <w:t>时</w:t>
      </w:r>
      <w:r w:rsidR="00F0756C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8B4A3C">
        <w:rPr>
          <w:rFonts w:ascii="Times New Roman" w:hAnsi="Times New Roman" w:cstheme="minorHAnsi" w:hint="eastAsia"/>
          <w:sz w:val="23"/>
          <w:szCs w:val="23"/>
          <w:lang w:eastAsia="zh-CN"/>
        </w:rPr>
        <w:t>蚂蚁间有通讯</w:t>
      </w:r>
      <w:r w:rsidR="002003D4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323117">
        <w:rPr>
          <w:rFonts w:ascii="Times New Roman" w:hAnsi="Times New Roman" w:cstheme="minorHAnsi" w:hint="eastAsia"/>
          <w:sz w:val="23"/>
          <w:szCs w:val="23"/>
          <w:lang w:eastAsia="zh-CN"/>
        </w:rPr>
        <w:t>可以提高算法的性能</w:t>
      </w:r>
      <w:r w:rsidR="009950B5">
        <w:rPr>
          <w:rFonts w:ascii="Times New Roman" w:hAnsi="Times New Roman" w:cstheme="minorHAnsi" w:hint="eastAsia"/>
          <w:sz w:val="23"/>
          <w:szCs w:val="23"/>
          <w:lang w:eastAsia="zh-CN"/>
        </w:rPr>
        <w:t>。在本次作业中，</w:t>
      </w:r>
      <w:r w:rsidR="005F62A2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5F62A2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5F62A2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5F62A2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1920 \h</w:instrText>
      </w:r>
      <w:r w:rsidR="005F62A2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6148B2">
        <w:rPr>
          <w:rFonts w:ascii="Times New Roman" w:hAnsi="Times New Roman" w:cstheme="minorHAnsi"/>
          <w:sz w:val="23"/>
          <w:szCs w:val="23"/>
          <w:lang w:eastAsia="zh-CN"/>
        </w:rPr>
        <w:instrText xml:space="preserve"> \* MERGEFORMAT </w:instrText>
      </w:r>
      <w:r w:rsidR="005F62A2">
        <w:rPr>
          <w:rFonts w:ascii="Times New Roman" w:hAnsi="Times New Roman" w:cstheme="minorHAnsi"/>
          <w:sz w:val="23"/>
          <w:szCs w:val="23"/>
          <w:lang w:eastAsia="zh-CN"/>
        </w:rPr>
      </w:r>
      <w:r w:rsidR="005F62A2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11</w:t>
      </w:r>
      <w:r w:rsidR="005F62A2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5F62A2">
        <w:rPr>
          <w:rFonts w:ascii="Times New Roman" w:hAnsi="Times New Roman" w:cstheme="minorHAnsi" w:hint="eastAsia"/>
          <w:sz w:val="23"/>
          <w:szCs w:val="23"/>
          <w:lang w:eastAsia="zh-CN"/>
        </w:rPr>
        <w:t>中我们可以</w:t>
      </w:r>
      <w:r w:rsidR="000F2488">
        <w:rPr>
          <w:rFonts w:ascii="Times New Roman" w:hAnsi="Times New Roman" w:cstheme="minorHAnsi" w:hint="eastAsia"/>
          <w:sz w:val="23"/>
          <w:szCs w:val="23"/>
          <w:lang w:eastAsia="zh-CN"/>
        </w:rPr>
        <w:t>发现</w:t>
      </w:r>
      <w:r w:rsidR="00EF0F0C">
        <w:rPr>
          <w:rFonts w:ascii="Times New Roman" w:hAnsi="Times New Roman" w:cstheme="minorHAnsi" w:hint="eastAsia"/>
          <w:sz w:val="23"/>
          <w:szCs w:val="23"/>
          <w:lang w:eastAsia="zh-CN"/>
        </w:rPr>
        <w:t>无论α取何值，蚁群优化算法都能</w:t>
      </w:r>
      <w:r w:rsidR="00396104">
        <w:rPr>
          <w:rFonts w:ascii="Times New Roman" w:hAnsi="Times New Roman" w:cstheme="minorHAnsi" w:hint="eastAsia"/>
          <w:sz w:val="23"/>
          <w:szCs w:val="23"/>
          <w:lang w:eastAsia="zh-CN"/>
        </w:rPr>
        <w:t>找到最优的解</w:t>
      </w:r>
      <w:r w:rsidR="000E46CB">
        <w:rPr>
          <w:rFonts w:ascii="Times New Roman" w:hAnsi="Times New Roman" w:cstheme="minorHAnsi" w:hint="eastAsia"/>
          <w:sz w:val="23"/>
          <w:szCs w:val="23"/>
          <w:lang w:eastAsia="zh-CN"/>
        </w:rPr>
        <w:t>，这可能</w:t>
      </w:r>
      <w:r w:rsidR="00447AF8">
        <w:rPr>
          <w:rFonts w:ascii="Times New Roman" w:hAnsi="Times New Roman" w:cstheme="minorHAnsi" w:hint="eastAsia"/>
          <w:sz w:val="23"/>
          <w:szCs w:val="23"/>
          <w:lang w:eastAsia="zh-CN"/>
        </w:rPr>
        <w:t>是因为我们设置的城市数量较少</w:t>
      </w:r>
      <w:r w:rsidR="00D533E0">
        <w:rPr>
          <w:rFonts w:ascii="Times New Roman" w:hAnsi="Times New Roman" w:cstheme="minorHAnsi" w:hint="eastAsia"/>
          <w:sz w:val="23"/>
          <w:szCs w:val="23"/>
          <w:lang w:eastAsia="zh-CN"/>
        </w:rPr>
        <w:t>，未能体现出</w:t>
      </w:r>
      <w:r w:rsidR="00502EAF">
        <w:rPr>
          <w:rFonts w:ascii="Times New Roman" w:hAnsi="Times New Roman" w:cstheme="minorHAnsi" w:hint="eastAsia"/>
          <w:sz w:val="23"/>
          <w:szCs w:val="23"/>
          <w:lang w:eastAsia="zh-CN"/>
        </w:rPr>
        <w:t>其差别</w:t>
      </w:r>
      <w:r w:rsidR="004E6570">
        <w:rPr>
          <w:rFonts w:ascii="Times New Roman" w:hAnsi="Times New Roman" w:cstheme="minorHAnsi" w:hint="eastAsia"/>
          <w:sz w:val="23"/>
          <w:szCs w:val="23"/>
          <w:lang w:eastAsia="zh-CN"/>
        </w:rPr>
        <w:t>；</w:t>
      </w:r>
    </w:p>
    <w:p w14:paraId="3BFCFC9B" w14:textId="61412A98" w:rsidR="00961DBA" w:rsidRPr="00316F52" w:rsidRDefault="00650C90" w:rsidP="000457B8">
      <w:pPr>
        <w:jc w:val="both"/>
        <w:rPr>
          <w:rFonts w:ascii="Times New Roman" w:hAnsi="Times New Roman" w:cstheme="minorHAnsi"/>
          <w:sz w:val="23"/>
          <w:szCs w:val="23"/>
          <w:lang w:eastAsia="zh-CN"/>
        </w:rPr>
      </w:pPr>
      <w:r>
        <w:rPr>
          <w:rFonts w:ascii="Times New Roman" w:hAnsi="Times New Roman" w:cstheme="minorHAnsi" w:hint="eastAsia"/>
          <w:sz w:val="23"/>
          <w:szCs w:val="23"/>
          <w:lang w:eastAsia="zh-CN"/>
        </w:rPr>
        <w:t>对于β值而言</w:t>
      </w:r>
      <w:r w:rsidR="00387C5C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7F2129">
        <w:rPr>
          <w:rFonts w:ascii="Times New Roman" w:hAnsi="Times New Roman" w:cstheme="minorHAnsi" w:hint="eastAsia"/>
          <w:sz w:val="23"/>
          <w:szCs w:val="23"/>
          <w:lang w:eastAsia="zh-CN"/>
        </w:rPr>
        <w:t>其代表了</w:t>
      </w:r>
      <w:r w:rsidR="00F61574">
        <w:rPr>
          <w:rFonts w:ascii="Times New Roman" w:hAnsi="Times New Roman" w:cstheme="minorHAnsi" w:hint="eastAsia"/>
          <w:sz w:val="23"/>
          <w:szCs w:val="23"/>
          <w:lang w:eastAsia="zh-CN"/>
        </w:rPr>
        <w:t>启发式因子η的重要程度</w:t>
      </w:r>
      <w:r w:rsidR="00D923C3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2D188F">
        <w:rPr>
          <w:rFonts w:ascii="Times New Roman" w:hAnsi="Times New Roman" w:cstheme="minorHAnsi" w:hint="eastAsia"/>
          <w:sz w:val="23"/>
          <w:szCs w:val="23"/>
          <w:lang w:eastAsia="zh-CN"/>
        </w:rPr>
        <w:t>从</w:t>
      </w:r>
      <w:r w:rsidR="003E202B">
        <w:rPr>
          <w:rFonts w:ascii="Times New Roman" w:hAnsi="Times New Roman" w:cstheme="minorHAnsi"/>
          <w:sz w:val="23"/>
          <w:szCs w:val="23"/>
          <w:lang w:eastAsia="zh-CN"/>
        </w:rPr>
        <w:fldChar w:fldCharType="begin"/>
      </w:r>
      <w:r w:rsidR="003E202B">
        <w:rPr>
          <w:rFonts w:ascii="Times New Roman" w:hAnsi="Times New Roman" w:cstheme="minorHAnsi"/>
          <w:sz w:val="23"/>
          <w:szCs w:val="23"/>
          <w:lang w:eastAsia="zh-CN"/>
        </w:rPr>
        <w:instrText xml:space="preserve"> </w:instrText>
      </w:r>
      <w:r w:rsidR="003E202B">
        <w:rPr>
          <w:rFonts w:ascii="Times New Roman" w:hAnsi="Times New Roman" w:cstheme="minorHAnsi" w:hint="eastAsia"/>
          <w:sz w:val="23"/>
          <w:szCs w:val="23"/>
          <w:lang w:eastAsia="zh-CN"/>
        </w:rPr>
        <w:instrText>REF _Ref58062396 \h</w:instrText>
      </w:r>
      <w:r w:rsidR="003E202B">
        <w:rPr>
          <w:rFonts w:ascii="Times New Roman" w:hAnsi="Times New Roman" w:cstheme="minorHAnsi"/>
          <w:sz w:val="23"/>
          <w:szCs w:val="23"/>
          <w:lang w:eastAsia="zh-CN"/>
        </w:rPr>
        <w:instrText xml:space="preserve">  \* MERGEFORMAT </w:instrText>
      </w:r>
      <w:r w:rsidR="003E202B">
        <w:rPr>
          <w:rFonts w:ascii="Times New Roman" w:hAnsi="Times New Roman" w:cstheme="minorHAnsi"/>
          <w:sz w:val="23"/>
          <w:szCs w:val="23"/>
          <w:lang w:eastAsia="zh-CN"/>
        </w:rPr>
      </w:r>
      <w:r w:rsidR="003E202B">
        <w:rPr>
          <w:rFonts w:ascii="Times New Roman" w:hAnsi="Times New Roman" w:cstheme="minorHAnsi"/>
          <w:sz w:val="23"/>
          <w:szCs w:val="23"/>
          <w:lang w:eastAsia="zh-CN"/>
        </w:rPr>
        <w:fldChar w:fldCharType="separate"/>
      </w:r>
      <w:r w:rsidR="00B7516D" w:rsidRPr="00B7516D">
        <w:rPr>
          <w:rFonts w:ascii="Times New Roman" w:hAnsi="Times New Roman" w:cstheme="minorHAnsi" w:hint="eastAsia"/>
          <w:sz w:val="23"/>
          <w:szCs w:val="23"/>
          <w:lang w:eastAsia="zh-CN"/>
        </w:rPr>
        <w:t>图</w:t>
      </w:r>
      <w:r w:rsidR="00B7516D" w:rsidRPr="00B7516D">
        <w:rPr>
          <w:rFonts w:ascii="Times New Roman" w:hAnsi="Times New Roman" w:cstheme="minorHAnsi"/>
          <w:sz w:val="23"/>
          <w:szCs w:val="23"/>
          <w:lang w:eastAsia="zh-CN"/>
        </w:rPr>
        <w:t>12</w:t>
      </w:r>
      <w:r w:rsidR="003E202B">
        <w:rPr>
          <w:rFonts w:ascii="Times New Roman" w:hAnsi="Times New Roman" w:cstheme="minorHAnsi"/>
          <w:sz w:val="23"/>
          <w:szCs w:val="23"/>
          <w:lang w:eastAsia="zh-CN"/>
        </w:rPr>
        <w:fldChar w:fldCharType="end"/>
      </w:r>
      <w:r w:rsidR="00325609">
        <w:rPr>
          <w:rFonts w:ascii="Times New Roman" w:hAnsi="Times New Roman" w:cstheme="minorHAnsi" w:hint="eastAsia"/>
          <w:sz w:val="23"/>
          <w:szCs w:val="23"/>
          <w:lang w:eastAsia="zh-CN"/>
        </w:rPr>
        <w:t>中，我们</w:t>
      </w:r>
      <w:r w:rsidR="00253138">
        <w:rPr>
          <w:rFonts w:ascii="Times New Roman" w:hAnsi="Times New Roman" w:cstheme="minorHAnsi" w:hint="eastAsia"/>
          <w:sz w:val="23"/>
          <w:szCs w:val="23"/>
          <w:lang w:eastAsia="zh-CN"/>
        </w:rPr>
        <w:t>可以发现</w:t>
      </w:r>
      <w:r w:rsidR="00AC5FC2">
        <w:rPr>
          <w:rFonts w:ascii="Times New Roman" w:hAnsi="Times New Roman" w:cstheme="minorHAnsi" w:hint="eastAsia"/>
          <w:sz w:val="23"/>
          <w:szCs w:val="23"/>
          <w:lang w:eastAsia="zh-CN"/>
        </w:rPr>
        <w:t>当</w:t>
      </w:r>
      <w:r w:rsidR="003C7044">
        <w:rPr>
          <w:rFonts w:ascii="Times New Roman" w:hAnsi="Times New Roman" w:cstheme="minorHAnsi" w:hint="eastAsia"/>
          <w:sz w:val="23"/>
          <w:szCs w:val="23"/>
          <w:lang w:eastAsia="zh-CN"/>
        </w:rPr>
        <w:t>β值</w:t>
      </w:r>
      <w:r w:rsidR="009F5FBC">
        <w:rPr>
          <w:rFonts w:ascii="Times New Roman" w:hAnsi="Times New Roman" w:cstheme="minorHAnsi" w:hint="eastAsia"/>
          <w:sz w:val="23"/>
          <w:szCs w:val="23"/>
          <w:lang w:eastAsia="zh-CN"/>
        </w:rPr>
        <w:t>过大或过小时</w:t>
      </w:r>
      <w:r w:rsidR="003C176D">
        <w:rPr>
          <w:rFonts w:ascii="Times New Roman" w:hAnsi="Times New Roman" w:cstheme="minorHAnsi" w:hint="eastAsia"/>
          <w:sz w:val="23"/>
          <w:szCs w:val="23"/>
          <w:lang w:eastAsia="zh-CN"/>
        </w:rPr>
        <w:t>，</w:t>
      </w:r>
      <w:r w:rsidR="00BD5001">
        <w:rPr>
          <w:rFonts w:ascii="Times New Roman" w:hAnsi="Times New Roman" w:cstheme="minorHAnsi" w:hint="eastAsia"/>
          <w:sz w:val="23"/>
          <w:szCs w:val="23"/>
          <w:lang w:eastAsia="zh-CN"/>
        </w:rPr>
        <w:t>蚁群优化算法</w:t>
      </w:r>
      <w:r w:rsidR="00CF7076">
        <w:rPr>
          <w:rFonts w:ascii="Times New Roman" w:hAnsi="Times New Roman" w:cstheme="minorHAnsi" w:hint="eastAsia"/>
          <w:sz w:val="23"/>
          <w:szCs w:val="23"/>
          <w:lang w:eastAsia="zh-CN"/>
        </w:rPr>
        <w:t>均无法得到最优解</w:t>
      </w:r>
      <w:r w:rsidR="0067767E">
        <w:rPr>
          <w:rFonts w:ascii="Times New Roman" w:hAnsi="Times New Roman" w:cstheme="minorHAnsi" w:hint="eastAsia"/>
          <w:sz w:val="23"/>
          <w:szCs w:val="23"/>
          <w:lang w:eastAsia="zh-CN"/>
        </w:rPr>
        <w:t>。故而综上，</w:t>
      </w:r>
      <w:r w:rsidR="00B67C31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对于蚁群优化算法</w:t>
      </w:r>
      <w:r w:rsidR="00C724B1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，我们</w:t>
      </w:r>
      <w:r w:rsidR="005E4409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设置</w:t>
      </w:r>
      <w:r w:rsidR="00B67C31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蚂蚁数量等于城市数量</w:t>
      </w:r>
      <w:r w:rsidR="007517B2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，</w:t>
      </w:r>
      <w:r w:rsidR="00113C8D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α取</w:t>
      </w:r>
      <w:r w:rsidR="00113C8D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0</w:t>
      </w:r>
      <w:r w:rsidR="00897716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-1</w:t>
      </w:r>
      <w:r w:rsidR="00897716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以内的值</w:t>
      </w:r>
      <w:r w:rsidR="00F45D75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，</w:t>
      </w:r>
      <w:r w:rsidR="007C39AB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β</w:t>
      </w:r>
      <w:r w:rsidR="00A01F3B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取大于</w:t>
      </w:r>
      <w:r w:rsidR="00A01F3B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1</w:t>
      </w:r>
      <w:r w:rsidR="00A01F3B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的值</w:t>
      </w:r>
      <w:r w:rsidR="0072108F" w:rsidRPr="0088057E">
        <w:rPr>
          <w:rFonts w:ascii="Times New Roman" w:hAnsi="Times New Roman" w:cstheme="minorHAnsi" w:hint="eastAsia"/>
          <w:b/>
          <w:bCs/>
          <w:sz w:val="23"/>
          <w:szCs w:val="23"/>
          <w:lang w:eastAsia="zh-CN"/>
        </w:rPr>
        <w:t>（不要过大）</w:t>
      </w:r>
      <w:r w:rsidR="00BA7CE8">
        <w:rPr>
          <w:rFonts w:ascii="Times New Roman" w:hAnsi="Times New Roman" w:cstheme="minorHAnsi" w:hint="eastAsia"/>
          <w:sz w:val="23"/>
          <w:szCs w:val="23"/>
          <w:lang w:eastAsia="zh-CN"/>
        </w:rPr>
        <w:t>。</w:t>
      </w:r>
    </w:p>
    <w:sectPr w:rsidR="00961DBA" w:rsidRPr="00316F52" w:rsidSect="00CB12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0CECBB" w14:textId="77777777" w:rsidR="00370C2B" w:rsidRDefault="00370C2B" w:rsidP="003F22F4">
      <w:pPr>
        <w:spacing w:after="0" w:line="240" w:lineRule="auto"/>
      </w:pPr>
      <w:r>
        <w:separator/>
      </w:r>
    </w:p>
  </w:endnote>
  <w:endnote w:type="continuationSeparator" w:id="0">
    <w:p w14:paraId="012864FA" w14:textId="77777777" w:rsidR="00370C2B" w:rsidRDefault="00370C2B" w:rsidP="003F22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charset w:val="00"/>
    <w:family w:val="auto"/>
    <w:pitch w:val="variable"/>
    <w:sig w:usb0="E50002FF" w:usb1="500079DB" w:usb2="0000001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，">
    <w:altName w:val="宋体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EA5C3A" w14:textId="77777777" w:rsidR="00370C2B" w:rsidRDefault="00370C2B" w:rsidP="003F22F4">
      <w:pPr>
        <w:spacing w:after="0" w:line="240" w:lineRule="auto"/>
      </w:pPr>
      <w:r>
        <w:separator/>
      </w:r>
    </w:p>
  </w:footnote>
  <w:footnote w:type="continuationSeparator" w:id="0">
    <w:p w14:paraId="3779735A" w14:textId="77777777" w:rsidR="00370C2B" w:rsidRDefault="00370C2B" w:rsidP="003F22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7B6FFA"/>
    <w:multiLevelType w:val="hybridMultilevel"/>
    <w:tmpl w:val="1F461C02"/>
    <w:lvl w:ilvl="0" w:tplc="58540B5C">
      <w:start w:val="1"/>
      <w:numFmt w:val="lowerLetter"/>
      <w:lvlText w:val="%1.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20"/>
      </w:pPr>
    </w:lvl>
    <w:lvl w:ilvl="2" w:tplc="0409001B" w:tentative="1">
      <w:start w:val="1"/>
      <w:numFmt w:val="lowerRoman"/>
      <w:lvlText w:val="%3."/>
      <w:lvlJc w:val="right"/>
      <w:pPr>
        <w:ind w:left="1720" w:hanging="420"/>
      </w:pPr>
    </w:lvl>
    <w:lvl w:ilvl="3" w:tplc="0409000F" w:tentative="1">
      <w:start w:val="1"/>
      <w:numFmt w:val="decimal"/>
      <w:lvlText w:val="%4."/>
      <w:lvlJc w:val="left"/>
      <w:pPr>
        <w:ind w:left="2140" w:hanging="420"/>
      </w:pPr>
    </w:lvl>
    <w:lvl w:ilvl="4" w:tplc="04090019" w:tentative="1">
      <w:start w:val="1"/>
      <w:numFmt w:val="lowerLetter"/>
      <w:lvlText w:val="%5)"/>
      <w:lvlJc w:val="left"/>
      <w:pPr>
        <w:ind w:left="2560" w:hanging="420"/>
      </w:pPr>
    </w:lvl>
    <w:lvl w:ilvl="5" w:tplc="0409001B" w:tentative="1">
      <w:start w:val="1"/>
      <w:numFmt w:val="lowerRoman"/>
      <w:lvlText w:val="%6."/>
      <w:lvlJc w:val="right"/>
      <w:pPr>
        <w:ind w:left="2980" w:hanging="420"/>
      </w:pPr>
    </w:lvl>
    <w:lvl w:ilvl="6" w:tplc="0409000F" w:tentative="1">
      <w:start w:val="1"/>
      <w:numFmt w:val="decimal"/>
      <w:lvlText w:val="%7."/>
      <w:lvlJc w:val="left"/>
      <w:pPr>
        <w:ind w:left="3400" w:hanging="420"/>
      </w:pPr>
    </w:lvl>
    <w:lvl w:ilvl="7" w:tplc="04090019" w:tentative="1">
      <w:start w:val="1"/>
      <w:numFmt w:val="lowerLetter"/>
      <w:lvlText w:val="%8)"/>
      <w:lvlJc w:val="left"/>
      <w:pPr>
        <w:ind w:left="3820" w:hanging="420"/>
      </w:pPr>
    </w:lvl>
    <w:lvl w:ilvl="8" w:tplc="0409001B" w:tentative="1">
      <w:start w:val="1"/>
      <w:numFmt w:val="lowerRoman"/>
      <w:lvlText w:val="%9."/>
      <w:lvlJc w:val="right"/>
      <w:pPr>
        <w:ind w:left="4240" w:hanging="420"/>
      </w:pPr>
    </w:lvl>
  </w:abstractNum>
  <w:abstractNum w:abstractNumId="1" w15:restartNumberingAfterBreak="0">
    <w:nsid w:val="20187301"/>
    <w:multiLevelType w:val="hybridMultilevel"/>
    <w:tmpl w:val="1AB05762"/>
    <w:lvl w:ilvl="0" w:tplc="BC1286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0484826"/>
    <w:multiLevelType w:val="hybridMultilevel"/>
    <w:tmpl w:val="A950DD4A"/>
    <w:lvl w:ilvl="0" w:tplc="93EA07BA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1AD63D1"/>
    <w:multiLevelType w:val="hybridMultilevel"/>
    <w:tmpl w:val="6CB24F58"/>
    <w:lvl w:ilvl="0" w:tplc="11BA80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4E979A7"/>
    <w:multiLevelType w:val="hybridMultilevel"/>
    <w:tmpl w:val="9F4A5A50"/>
    <w:lvl w:ilvl="0" w:tplc="B26EBEFE">
      <w:start w:val="1"/>
      <w:numFmt w:val="decimal"/>
      <w:lvlText w:val="%1."/>
      <w:lvlJc w:val="left"/>
      <w:pPr>
        <w:ind w:left="360" w:hanging="360"/>
      </w:pPr>
      <w:rPr>
        <w:rFonts w:ascii="Helvetica Neue" w:hAnsi="Helvetica Neue" w:hint="default"/>
        <w:color w:val="31353B"/>
        <w:sz w:val="23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5E01"/>
    <w:rsid w:val="000000B1"/>
    <w:rsid w:val="0000644F"/>
    <w:rsid w:val="000069B5"/>
    <w:rsid w:val="00006B60"/>
    <w:rsid w:val="000101D7"/>
    <w:rsid w:val="0001277B"/>
    <w:rsid w:val="00013232"/>
    <w:rsid w:val="00014371"/>
    <w:rsid w:val="00016EF9"/>
    <w:rsid w:val="000175E0"/>
    <w:rsid w:val="00020E5F"/>
    <w:rsid w:val="0002158B"/>
    <w:rsid w:val="00026575"/>
    <w:rsid w:val="000265B5"/>
    <w:rsid w:val="00027622"/>
    <w:rsid w:val="00031521"/>
    <w:rsid w:val="0003165C"/>
    <w:rsid w:val="000323CA"/>
    <w:rsid w:val="00034FCE"/>
    <w:rsid w:val="00036F6E"/>
    <w:rsid w:val="00040120"/>
    <w:rsid w:val="00040616"/>
    <w:rsid w:val="00041175"/>
    <w:rsid w:val="00041C6B"/>
    <w:rsid w:val="0004245B"/>
    <w:rsid w:val="00042706"/>
    <w:rsid w:val="0004353A"/>
    <w:rsid w:val="00043F4A"/>
    <w:rsid w:val="000457B8"/>
    <w:rsid w:val="00046566"/>
    <w:rsid w:val="0004659C"/>
    <w:rsid w:val="000476BB"/>
    <w:rsid w:val="00047F17"/>
    <w:rsid w:val="000512FC"/>
    <w:rsid w:val="000513B6"/>
    <w:rsid w:val="00052A9F"/>
    <w:rsid w:val="00052DFE"/>
    <w:rsid w:val="0005491F"/>
    <w:rsid w:val="000555CC"/>
    <w:rsid w:val="00056470"/>
    <w:rsid w:val="00056D8E"/>
    <w:rsid w:val="0006061F"/>
    <w:rsid w:val="0006086D"/>
    <w:rsid w:val="00063BB0"/>
    <w:rsid w:val="000653D0"/>
    <w:rsid w:val="00065A48"/>
    <w:rsid w:val="0006768E"/>
    <w:rsid w:val="00067CD7"/>
    <w:rsid w:val="0007270D"/>
    <w:rsid w:val="00081906"/>
    <w:rsid w:val="000823FD"/>
    <w:rsid w:val="00083A03"/>
    <w:rsid w:val="000878CC"/>
    <w:rsid w:val="00090D52"/>
    <w:rsid w:val="00092A51"/>
    <w:rsid w:val="000934A2"/>
    <w:rsid w:val="00095E01"/>
    <w:rsid w:val="000965D5"/>
    <w:rsid w:val="00097482"/>
    <w:rsid w:val="000A22C1"/>
    <w:rsid w:val="000A3605"/>
    <w:rsid w:val="000A685F"/>
    <w:rsid w:val="000B0F77"/>
    <w:rsid w:val="000B166B"/>
    <w:rsid w:val="000B1BBB"/>
    <w:rsid w:val="000B2556"/>
    <w:rsid w:val="000B2DB7"/>
    <w:rsid w:val="000B5118"/>
    <w:rsid w:val="000B5F0A"/>
    <w:rsid w:val="000C0506"/>
    <w:rsid w:val="000C320F"/>
    <w:rsid w:val="000C7D02"/>
    <w:rsid w:val="000C7D43"/>
    <w:rsid w:val="000D0E9C"/>
    <w:rsid w:val="000D0F0D"/>
    <w:rsid w:val="000D1348"/>
    <w:rsid w:val="000D16D8"/>
    <w:rsid w:val="000D2D65"/>
    <w:rsid w:val="000D46DB"/>
    <w:rsid w:val="000E0CCD"/>
    <w:rsid w:val="000E357B"/>
    <w:rsid w:val="000E46CB"/>
    <w:rsid w:val="000E49A9"/>
    <w:rsid w:val="000E646B"/>
    <w:rsid w:val="000E71BD"/>
    <w:rsid w:val="000F2488"/>
    <w:rsid w:val="000F3B14"/>
    <w:rsid w:val="000F475B"/>
    <w:rsid w:val="000F79A3"/>
    <w:rsid w:val="001011E0"/>
    <w:rsid w:val="001024A6"/>
    <w:rsid w:val="00107B57"/>
    <w:rsid w:val="0011001F"/>
    <w:rsid w:val="001118A5"/>
    <w:rsid w:val="00111DD1"/>
    <w:rsid w:val="001121F1"/>
    <w:rsid w:val="00113C8D"/>
    <w:rsid w:val="00115CFC"/>
    <w:rsid w:val="0011638A"/>
    <w:rsid w:val="00116F2F"/>
    <w:rsid w:val="00117F48"/>
    <w:rsid w:val="00121E7A"/>
    <w:rsid w:val="001226B7"/>
    <w:rsid w:val="00122F36"/>
    <w:rsid w:val="001236E6"/>
    <w:rsid w:val="00123CAE"/>
    <w:rsid w:val="00124165"/>
    <w:rsid w:val="0012536E"/>
    <w:rsid w:val="00127278"/>
    <w:rsid w:val="0013069E"/>
    <w:rsid w:val="00134ECB"/>
    <w:rsid w:val="00135FEA"/>
    <w:rsid w:val="001378C4"/>
    <w:rsid w:val="00140374"/>
    <w:rsid w:val="00142154"/>
    <w:rsid w:val="00143839"/>
    <w:rsid w:val="00143F5A"/>
    <w:rsid w:val="0014531F"/>
    <w:rsid w:val="00146CF5"/>
    <w:rsid w:val="00151258"/>
    <w:rsid w:val="001535CC"/>
    <w:rsid w:val="00154CEA"/>
    <w:rsid w:val="0015547E"/>
    <w:rsid w:val="00156DFE"/>
    <w:rsid w:val="00157444"/>
    <w:rsid w:val="00157AC2"/>
    <w:rsid w:val="00160269"/>
    <w:rsid w:val="00160855"/>
    <w:rsid w:val="001639D5"/>
    <w:rsid w:val="00165BA1"/>
    <w:rsid w:val="00166792"/>
    <w:rsid w:val="00167C23"/>
    <w:rsid w:val="00167C5F"/>
    <w:rsid w:val="00176B5A"/>
    <w:rsid w:val="001839E4"/>
    <w:rsid w:val="00192283"/>
    <w:rsid w:val="001930CD"/>
    <w:rsid w:val="0019318B"/>
    <w:rsid w:val="00194125"/>
    <w:rsid w:val="00195703"/>
    <w:rsid w:val="00195B85"/>
    <w:rsid w:val="00195BA4"/>
    <w:rsid w:val="001967A1"/>
    <w:rsid w:val="001A05BE"/>
    <w:rsid w:val="001A0A8E"/>
    <w:rsid w:val="001A3B2E"/>
    <w:rsid w:val="001A3FB8"/>
    <w:rsid w:val="001A6254"/>
    <w:rsid w:val="001B07B8"/>
    <w:rsid w:val="001B0E0F"/>
    <w:rsid w:val="001B2C52"/>
    <w:rsid w:val="001B4F1E"/>
    <w:rsid w:val="001B65DF"/>
    <w:rsid w:val="001B6C2D"/>
    <w:rsid w:val="001B7631"/>
    <w:rsid w:val="001C2268"/>
    <w:rsid w:val="001C384B"/>
    <w:rsid w:val="001C3A00"/>
    <w:rsid w:val="001C7B77"/>
    <w:rsid w:val="001D10DF"/>
    <w:rsid w:val="001D1410"/>
    <w:rsid w:val="001D2068"/>
    <w:rsid w:val="001D253F"/>
    <w:rsid w:val="001D3DB4"/>
    <w:rsid w:val="001E01FD"/>
    <w:rsid w:val="001E3569"/>
    <w:rsid w:val="001E434D"/>
    <w:rsid w:val="001E6BB2"/>
    <w:rsid w:val="001E6CB8"/>
    <w:rsid w:val="001E7B0D"/>
    <w:rsid w:val="001F0993"/>
    <w:rsid w:val="001F1758"/>
    <w:rsid w:val="001F2AD0"/>
    <w:rsid w:val="001F38B8"/>
    <w:rsid w:val="001F4E7C"/>
    <w:rsid w:val="001F591C"/>
    <w:rsid w:val="001F74E5"/>
    <w:rsid w:val="002003D4"/>
    <w:rsid w:val="00201810"/>
    <w:rsid w:val="00202010"/>
    <w:rsid w:val="002045FA"/>
    <w:rsid w:val="00205082"/>
    <w:rsid w:val="00205723"/>
    <w:rsid w:val="002070BD"/>
    <w:rsid w:val="002128F7"/>
    <w:rsid w:val="00215163"/>
    <w:rsid w:val="00215BD6"/>
    <w:rsid w:val="0022134D"/>
    <w:rsid w:val="00223B75"/>
    <w:rsid w:val="00225930"/>
    <w:rsid w:val="00226B25"/>
    <w:rsid w:val="00231B95"/>
    <w:rsid w:val="00232E61"/>
    <w:rsid w:val="002345AC"/>
    <w:rsid w:val="00236C50"/>
    <w:rsid w:val="00237CC0"/>
    <w:rsid w:val="00241630"/>
    <w:rsid w:val="00242638"/>
    <w:rsid w:val="00242977"/>
    <w:rsid w:val="00243237"/>
    <w:rsid w:val="00243937"/>
    <w:rsid w:val="0025071D"/>
    <w:rsid w:val="00250D8E"/>
    <w:rsid w:val="00253138"/>
    <w:rsid w:val="00254B4D"/>
    <w:rsid w:val="00256075"/>
    <w:rsid w:val="002561EF"/>
    <w:rsid w:val="002566E3"/>
    <w:rsid w:val="00260ACE"/>
    <w:rsid w:val="00261FDC"/>
    <w:rsid w:val="002638C1"/>
    <w:rsid w:val="00263C8D"/>
    <w:rsid w:val="0026520C"/>
    <w:rsid w:val="00265214"/>
    <w:rsid w:val="002654CE"/>
    <w:rsid w:val="002656FD"/>
    <w:rsid w:val="00267CFE"/>
    <w:rsid w:val="002700AC"/>
    <w:rsid w:val="00271CB6"/>
    <w:rsid w:val="002729B0"/>
    <w:rsid w:val="00273BB7"/>
    <w:rsid w:val="00275566"/>
    <w:rsid w:val="00276878"/>
    <w:rsid w:val="002769ED"/>
    <w:rsid w:val="002810A3"/>
    <w:rsid w:val="002813AA"/>
    <w:rsid w:val="00284661"/>
    <w:rsid w:val="00285DFF"/>
    <w:rsid w:val="00286704"/>
    <w:rsid w:val="00287E27"/>
    <w:rsid w:val="00291A66"/>
    <w:rsid w:val="00293865"/>
    <w:rsid w:val="00294D21"/>
    <w:rsid w:val="00295705"/>
    <w:rsid w:val="002A014A"/>
    <w:rsid w:val="002A01F1"/>
    <w:rsid w:val="002A03A7"/>
    <w:rsid w:val="002A29A4"/>
    <w:rsid w:val="002A42FC"/>
    <w:rsid w:val="002A4877"/>
    <w:rsid w:val="002A4D7B"/>
    <w:rsid w:val="002A6AE4"/>
    <w:rsid w:val="002A74A9"/>
    <w:rsid w:val="002B1A63"/>
    <w:rsid w:val="002B4A72"/>
    <w:rsid w:val="002C3DE1"/>
    <w:rsid w:val="002C5220"/>
    <w:rsid w:val="002C6053"/>
    <w:rsid w:val="002D0ED0"/>
    <w:rsid w:val="002D188F"/>
    <w:rsid w:val="002D6E20"/>
    <w:rsid w:val="002E16ED"/>
    <w:rsid w:val="002E1CF7"/>
    <w:rsid w:val="002E4D90"/>
    <w:rsid w:val="002E639A"/>
    <w:rsid w:val="002E6EDD"/>
    <w:rsid w:val="002E7D4E"/>
    <w:rsid w:val="002F02C5"/>
    <w:rsid w:val="002F06D9"/>
    <w:rsid w:val="002F0AF0"/>
    <w:rsid w:val="002F15B5"/>
    <w:rsid w:val="002F1612"/>
    <w:rsid w:val="002F233F"/>
    <w:rsid w:val="002F33B1"/>
    <w:rsid w:val="002F4533"/>
    <w:rsid w:val="002F7D5A"/>
    <w:rsid w:val="003006A4"/>
    <w:rsid w:val="00300722"/>
    <w:rsid w:val="00302616"/>
    <w:rsid w:val="00302EE9"/>
    <w:rsid w:val="003033E1"/>
    <w:rsid w:val="003056E7"/>
    <w:rsid w:val="0030570A"/>
    <w:rsid w:val="003057FA"/>
    <w:rsid w:val="00305C97"/>
    <w:rsid w:val="00306BC0"/>
    <w:rsid w:val="00307311"/>
    <w:rsid w:val="003102D0"/>
    <w:rsid w:val="00312CF7"/>
    <w:rsid w:val="0031653D"/>
    <w:rsid w:val="00316BAD"/>
    <w:rsid w:val="00316F52"/>
    <w:rsid w:val="003177C2"/>
    <w:rsid w:val="003204E8"/>
    <w:rsid w:val="00321224"/>
    <w:rsid w:val="00323117"/>
    <w:rsid w:val="003238E5"/>
    <w:rsid w:val="00324DEF"/>
    <w:rsid w:val="00325609"/>
    <w:rsid w:val="003258C0"/>
    <w:rsid w:val="00325AB4"/>
    <w:rsid w:val="0032760D"/>
    <w:rsid w:val="0033001D"/>
    <w:rsid w:val="003329DC"/>
    <w:rsid w:val="00333ACB"/>
    <w:rsid w:val="00333E8C"/>
    <w:rsid w:val="00335C02"/>
    <w:rsid w:val="0033665D"/>
    <w:rsid w:val="00340120"/>
    <w:rsid w:val="0034350A"/>
    <w:rsid w:val="00344A18"/>
    <w:rsid w:val="00346E9E"/>
    <w:rsid w:val="00350BD5"/>
    <w:rsid w:val="00351904"/>
    <w:rsid w:val="003524FE"/>
    <w:rsid w:val="00352F97"/>
    <w:rsid w:val="00355B7E"/>
    <w:rsid w:val="003608C3"/>
    <w:rsid w:val="00362C4A"/>
    <w:rsid w:val="00363219"/>
    <w:rsid w:val="00370C2B"/>
    <w:rsid w:val="00370F45"/>
    <w:rsid w:val="0037130B"/>
    <w:rsid w:val="0037161C"/>
    <w:rsid w:val="0037180E"/>
    <w:rsid w:val="0037213E"/>
    <w:rsid w:val="00374E2F"/>
    <w:rsid w:val="00377AA0"/>
    <w:rsid w:val="00383034"/>
    <w:rsid w:val="003833A7"/>
    <w:rsid w:val="00386B97"/>
    <w:rsid w:val="00387C5C"/>
    <w:rsid w:val="003900CB"/>
    <w:rsid w:val="003928FF"/>
    <w:rsid w:val="00392ED5"/>
    <w:rsid w:val="003959CB"/>
    <w:rsid w:val="00396104"/>
    <w:rsid w:val="003A1140"/>
    <w:rsid w:val="003A152D"/>
    <w:rsid w:val="003A3E61"/>
    <w:rsid w:val="003B6D76"/>
    <w:rsid w:val="003C176D"/>
    <w:rsid w:val="003C493C"/>
    <w:rsid w:val="003C7044"/>
    <w:rsid w:val="003C7155"/>
    <w:rsid w:val="003D02F4"/>
    <w:rsid w:val="003D27DE"/>
    <w:rsid w:val="003D6637"/>
    <w:rsid w:val="003E08C2"/>
    <w:rsid w:val="003E143C"/>
    <w:rsid w:val="003E1EFC"/>
    <w:rsid w:val="003E202B"/>
    <w:rsid w:val="003E285F"/>
    <w:rsid w:val="003E38E4"/>
    <w:rsid w:val="003E5A58"/>
    <w:rsid w:val="003E6680"/>
    <w:rsid w:val="003E7D7C"/>
    <w:rsid w:val="003E7DF4"/>
    <w:rsid w:val="003F13E2"/>
    <w:rsid w:val="003F193F"/>
    <w:rsid w:val="003F22F4"/>
    <w:rsid w:val="003F592E"/>
    <w:rsid w:val="003F6BE2"/>
    <w:rsid w:val="00400172"/>
    <w:rsid w:val="004004F9"/>
    <w:rsid w:val="00403170"/>
    <w:rsid w:val="004033AB"/>
    <w:rsid w:val="00404425"/>
    <w:rsid w:val="004054DD"/>
    <w:rsid w:val="004069CF"/>
    <w:rsid w:val="00411CB3"/>
    <w:rsid w:val="00421770"/>
    <w:rsid w:val="00421C66"/>
    <w:rsid w:val="00424960"/>
    <w:rsid w:val="00425A9D"/>
    <w:rsid w:val="004312D6"/>
    <w:rsid w:val="00431366"/>
    <w:rsid w:val="004326A3"/>
    <w:rsid w:val="004352CB"/>
    <w:rsid w:val="004365B4"/>
    <w:rsid w:val="00436AA7"/>
    <w:rsid w:val="00440071"/>
    <w:rsid w:val="0044015A"/>
    <w:rsid w:val="0044592C"/>
    <w:rsid w:val="00447A44"/>
    <w:rsid w:val="00447AF8"/>
    <w:rsid w:val="0045399C"/>
    <w:rsid w:val="00455A0A"/>
    <w:rsid w:val="00455A26"/>
    <w:rsid w:val="00456004"/>
    <w:rsid w:val="0045618E"/>
    <w:rsid w:val="00456AEC"/>
    <w:rsid w:val="00460C22"/>
    <w:rsid w:val="0046227E"/>
    <w:rsid w:val="00464755"/>
    <w:rsid w:val="0046563F"/>
    <w:rsid w:val="00465C42"/>
    <w:rsid w:val="00466609"/>
    <w:rsid w:val="00467EB4"/>
    <w:rsid w:val="00470B36"/>
    <w:rsid w:val="004719C6"/>
    <w:rsid w:val="00477389"/>
    <w:rsid w:val="004773D6"/>
    <w:rsid w:val="00477573"/>
    <w:rsid w:val="004807ED"/>
    <w:rsid w:val="00484140"/>
    <w:rsid w:val="004854A8"/>
    <w:rsid w:val="00487F98"/>
    <w:rsid w:val="00490EAF"/>
    <w:rsid w:val="004915A7"/>
    <w:rsid w:val="00493CCF"/>
    <w:rsid w:val="00493E52"/>
    <w:rsid w:val="00494EC6"/>
    <w:rsid w:val="004959D4"/>
    <w:rsid w:val="00495B7B"/>
    <w:rsid w:val="004A45E2"/>
    <w:rsid w:val="004A55B8"/>
    <w:rsid w:val="004A797A"/>
    <w:rsid w:val="004B278E"/>
    <w:rsid w:val="004B48F4"/>
    <w:rsid w:val="004B626E"/>
    <w:rsid w:val="004B6781"/>
    <w:rsid w:val="004B74BB"/>
    <w:rsid w:val="004C17ED"/>
    <w:rsid w:val="004C1A4B"/>
    <w:rsid w:val="004C234F"/>
    <w:rsid w:val="004C4A8F"/>
    <w:rsid w:val="004D0BBD"/>
    <w:rsid w:val="004D21F2"/>
    <w:rsid w:val="004D2F97"/>
    <w:rsid w:val="004D40D6"/>
    <w:rsid w:val="004D503F"/>
    <w:rsid w:val="004D7297"/>
    <w:rsid w:val="004E1CF0"/>
    <w:rsid w:val="004E1EC6"/>
    <w:rsid w:val="004E20B3"/>
    <w:rsid w:val="004E2CEC"/>
    <w:rsid w:val="004E4A8C"/>
    <w:rsid w:val="004E6570"/>
    <w:rsid w:val="004E7F54"/>
    <w:rsid w:val="004F0CBC"/>
    <w:rsid w:val="004F113B"/>
    <w:rsid w:val="004F502B"/>
    <w:rsid w:val="004F508E"/>
    <w:rsid w:val="004F687F"/>
    <w:rsid w:val="004F7607"/>
    <w:rsid w:val="004F7BB4"/>
    <w:rsid w:val="00502EAF"/>
    <w:rsid w:val="00504140"/>
    <w:rsid w:val="00505137"/>
    <w:rsid w:val="00505D77"/>
    <w:rsid w:val="005100A9"/>
    <w:rsid w:val="0051160E"/>
    <w:rsid w:val="00511A76"/>
    <w:rsid w:val="00516130"/>
    <w:rsid w:val="005234E9"/>
    <w:rsid w:val="00524409"/>
    <w:rsid w:val="005248C4"/>
    <w:rsid w:val="005257CF"/>
    <w:rsid w:val="00525DCC"/>
    <w:rsid w:val="00526A0F"/>
    <w:rsid w:val="0052711A"/>
    <w:rsid w:val="005275D9"/>
    <w:rsid w:val="005308CD"/>
    <w:rsid w:val="0053357A"/>
    <w:rsid w:val="005350E0"/>
    <w:rsid w:val="005368CD"/>
    <w:rsid w:val="00540C14"/>
    <w:rsid w:val="005412D2"/>
    <w:rsid w:val="00541491"/>
    <w:rsid w:val="00543840"/>
    <w:rsid w:val="0054417A"/>
    <w:rsid w:val="00544200"/>
    <w:rsid w:val="0054421F"/>
    <w:rsid w:val="00544649"/>
    <w:rsid w:val="00544DC7"/>
    <w:rsid w:val="0054553F"/>
    <w:rsid w:val="0054730E"/>
    <w:rsid w:val="00553529"/>
    <w:rsid w:val="00554F7E"/>
    <w:rsid w:val="005551B4"/>
    <w:rsid w:val="00556EE3"/>
    <w:rsid w:val="0055751A"/>
    <w:rsid w:val="0056299C"/>
    <w:rsid w:val="00562EE2"/>
    <w:rsid w:val="0056367B"/>
    <w:rsid w:val="005640F0"/>
    <w:rsid w:val="00565C7A"/>
    <w:rsid w:val="00566BD6"/>
    <w:rsid w:val="005670C9"/>
    <w:rsid w:val="00570834"/>
    <w:rsid w:val="00571CB5"/>
    <w:rsid w:val="00572765"/>
    <w:rsid w:val="005753A2"/>
    <w:rsid w:val="0057796C"/>
    <w:rsid w:val="00577C50"/>
    <w:rsid w:val="00580E89"/>
    <w:rsid w:val="005826AB"/>
    <w:rsid w:val="00582C51"/>
    <w:rsid w:val="00582E31"/>
    <w:rsid w:val="005849A4"/>
    <w:rsid w:val="00587CA5"/>
    <w:rsid w:val="005926EC"/>
    <w:rsid w:val="00594991"/>
    <w:rsid w:val="00595157"/>
    <w:rsid w:val="00595AC7"/>
    <w:rsid w:val="00596B25"/>
    <w:rsid w:val="005A50D7"/>
    <w:rsid w:val="005B121F"/>
    <w:rsid w:val="005B1F34"/>
    <w:rsid w:val="005B2D0F"/>
    <w:rsid w:val="005B3902"/>
    <w:rsid w:val="005B3C91"/>
    <w:rsid w:val="005C1123"/>
    <w:rsid w:val="005C4EF1"/>
    <w:rsid w:val="005C661C"/>
    <w:rsid w:val="005C7A29"/>
    <w:rsid w:val="005D09CC"/>
    <w:rsid w:val="005D1A5D"/>
    <w:rsid w:val="005D1B14"/>
    <w:rsid w:val="005D2D55"/>
    <w:rsid w:val="005D45C8"/>
    <w:rsid w:val="005D463B"/>
    <w:rsid w:val="005D51CA"/>
    <w:rsid w:val="005D5756"/>
    <w:rsid w:val="005D5EA5"/>
    <w:rsid w:val="005D69E9"/>
    <w:rsid w:val="005E195C"/>
    <w:rsid w:val="005E2112"/>
    <w:rsid w:val="005E4114"/>
    <w:rsid w:val="005E4409"/>
    <w:rsid w:val="005E5413"/>
    <w:rsid w:val="005E68F3"/>
    <w:rsid w:val="005F2249"/>
    <w:rsid w:val="005F4713"/>
    <w:rsid w:val="005F62A2"/>
    <w:rsid w:val="00605870"/>
    <w:rsid w:val="00605939"/>
    <w:rsid w:val="00606D50"/>
    <w:rsid w:val="006076D5"/>
    <w:rsid w:val="00607834"/>
    <w:rsid w:val="006078C3"/>
    <w:rsid w:val="00610B14"/>
    <w:rsid w:val="006118DA"/>
    <w:rsid w:val="00611B43"/>
    <w:rsid w:val="00613558"/>
    <w:rsid w:val="006143B1"/>
    <w:rsid w:val="006148B2"/>
    <w:rsid w:val="00615A16"/>
    <w:rsid w:val="00616D29"/>
    <w:rsid w:val="006202F4"/>
    <w:rsid w:val="00623AC9"/>
    <w:rsid w:val="00623C30"/>
    <w:rsid w:val="0062417F"/>
    <w:rsid w:val="006245A4"/>
    <w:rsid w:val="00630F08"/>
    <w:rsid w:val="0063280C"/>
    <w:rsid w:val="006334AF"/>
    <w:rsid w:val="00634532"/>
    <w:rsid w:val="0064097E"/>
    <w:rsid w:val="0064112E"/>
    <w:rsid w:val="00641130"/>
    <w:rsid w:val="0064128F"/>
    <w:rsid w:val="0064375E"/>
    <w:rsid w:val="006452B9"/>
    <w:rsid w:val="00645CF6"/>
    <w:rsid w:val="00646A55"/>
    <w:rsid w:val="00646E41"/>
    <w:rsid w:val="006478D2"/>
    <w:rsid w:val="00647A76"/>
    <w:rsid w:val="00650C90"/>
    <w:rsid w:val="00653D4D"/>
    <w:rsid w:val="00656E14"/>
    <w:rsid w:val="00662EB7"/>
    <w:rsid w:val="006648E9"/>
    <w:rsid w:val="00664A73"/>
    <w:rsid w:val="00664D53"/>
    <w:rsid w:val="00665C6E"/>
    <w:rsid w:val="00672336"/>
    <w:rsid w:val="00675B37"/>
    <w:rsid w:val="00675E4F"/>
    <w:rsid w:val="00675F6F"/>
    <w:rsid w:val="006765A1"/>
    <w:rsid w:val="0067767E"/>
    <w:rsid w:val="00681A8F"/>
    <w:rsid w:val="006840CD"/>
    <w:rsid w:val="006843F5"/>
    <w:rsid w:val="00685EF0"/>
    <w:rsid w:val="0068778B"/>
    <w:rsid w:val="00692750"/>
    <w:rsid w:val="00696E6E"/>
    <w:rsid w:val="006A3BBC"/>
    <w:rsid w:val="006A6789"/>
    <w:rsid w:val="006A6B3D"/>
    <w:rsid w:val="006A6E36"/>
    <w:rsid w:val="006B2140"/>
    <w:rsid w:val="006B23AB"/>
    <w:rsid w:val="006C0A98"/>
    <w:rsid w:val="006C20EE"/>
    <w:rsid w:val="006C261C"/>
    <w:rsid w:val="006C3842"/>
    <w:rsid w:val="006D2888"/>
    <w:rsid w:val="006D4A9E"/>
    <w:rsid w:val="006D595C"/>
    <w:rsid w:val="006D609D"/>
    <w:rsid w:val="006E4BBA"/>
    <w:rsid w:val="006E579D"/>
    <w:rsid w:val="006E7496"/>
    <w:rsid w:val="006F0AB3"/>
    <w:rsid w:val="006F2672"/>
    <w:rsid w:val="006F4BFA"/>
    <w:rsid w:val="006F5814"/>
    <w:rsid w:val="006F5A19"/>
    <w:rsid w:val="007023B2"/>
    <w:rsid w:val="007040DA"/>
    <w:rsid w:val="0070479A"/>
    <w:rsid w:val="00707787"/>
    <w:rsid w:val="007129A7"/>
    <w:rsid w:val="007156C7"/>
    <w:rsid w:val="007160CC"/>
    <w:rsid w:val="0072108F"/>
    <w:rsid w:val="007220AD"/>
    <w:rsid w:val="00724829"/>
    <w:rsid w:val="00724BEC"/>
    <w:rsid w:val="00726DD0"/>
    <w:rsid w:val="007300CE"/>
    <w:rsid w:val="007303EF"/>
    <w:rsid w:val="00731E83"/>
    <w:rsid w:val="0073208E"/>
    <w:rsid w:val="00733C02"/>
    <w:rsid w:val="00735C01"/>
    <w:rsid w:val="007401B1"/>
    <w:rsid w:val="007427D9"/>
    <w:rsid w:val="00746AE6"/>
    <w:rsid w:val="007502EF"/>
    <w:rsid w:val="00750C91"/>
    <w:rsid w:val="007517B2"/>
    <w:rsid w:val="0075350F"/>
    <w:rsid w:val="007563D0"/>
    <w:rsid w:val="007565BD"/>
    <w:rsid w:val="007626EE"/>
    <w:rsid w:val="00765920"/>
    <w:rsid w:val="007719EE"/>
    <w:rsid w:val="0077386E"/>
    <w:rsid w:val="00774BD3"/>
    <w:rsid w:val="00776199"/>
    <w:rsid w:val="007841DC"/>
    <w:rsid w:val="00784874"/>
    <w:rsid w:val="00785219"/>
    <w:rsid w:val="00785ADA"/>
    <w:rsid w:val="00787C37"/>
    <w:rsid w:val="0079139A"/>
    <w:rsid w:val="00792457"/>
    <w:rsid w:val="0079284C"/>
    <w:rsid w:val="007958A6"/>
    <w:rsid w:val="007959B3"/>
    <w:rsid w:val="00795AB2"/>
    <w:rsid w:val="0079683D"/>
    <w:rsid w:val="007A524A"/>
    <w:rsid w:val="007A5975"/>
    <w:rsid w:val="007A5F15"/>
    <w:rsid w:val="007B0122"/>
    <w:rsid w:val="007B1A66"/>
    <w:rsid w:val="007B2088"/>
    <w:rsid w:val="007B2603"/>
    <w:rsid w:val="007B67DB"/>
    <w:rsid w:val="007B6DCC"/>
    <w:rsid w:val="007C1A8C"/>
    <w:rsid w:val="007C39AB"/>
    <w:rsid w:val="007C43E1"/>
    <w:rsid w:val="007C63D3"/>
    <w:rsid w:val="007D2970"/>
    <w:rsid w:val="007D2AD3"/>
    <w:rsid w:val="007D4249"/>
    <w:rsid w:val="007D7AD1"/>
    <w:rsid w:val="007E0C00"/>
    <w:rsid w:val="007E57E4"/>
    <w:rsid w:val="007E769F"/>
    <w:rsid w:val="007F08BC"/>
    <w:rsid w:val="007F1827"/>
    <w:rsid w:val="007F2129"/>
    <w:rsid w:val="007F3970"/>
    <w:rsid w:val="007F3D2A"/>
    <w:rsid w:val="00800494"/>
    <w:rsid w:val="008016D8"/>
    <w:rsid w:val="00805481"/>
    <w:rsid w:val="00806964"/>
    <w:rsid w:val="00813674"/>
    <w:rsid w:val="00814D4F"/>
    <w:rsid w:val="00814FC3"/>
    <w:rsid w:val="00820871"/>
    <w:rsid w:val="0082096C"/>
    <w:rsid w:val="008218D6"/>
    <w:rsid w:val="00821EE8"/>
    <w:rsid w:val="00823442"/>
    <w:rsid w:val="00826B6B"/>
    <w:rsid w:val="00826FD7"/>
    <w:rsid w:val="00831F4A"/>
    <w:rsid w:val="0083301C"/>
    <w:rsid w:val="008332BA"/>
    <w:rsid w:val="00836CEC"/>
    <w:rsid w:val="008371BC"/>
    <w:rsid w:val="00840D1E"/>
    <w:rsid w:val="008464DA"/>
    <w:rsid w:val="00850250"/>
    <w:rsid w:val="00851B62"/>
    <w:rsid w:val="00852537"/>
    <w:rsid w:val="00855591"/>
    <w:rsid w:val="00856016"/>
    <w:rsid w:val="008575CE"/>
    <w:rsid w:val="00857A6A"/>
    <w:rsid w:val="008645E9"/>
    <w:rsid w:val="0086495B"/>
    <w:rsid w:val="00865A30"/>
    <w:rsid w:val="00866E39"/>
    <w:rsid w:val="008700D2"/>
    <w:rsid w:val="0088057E"/>
    <w:rsid w:val="008809FF"/>
    <w:rsid w:val="00882ABF"/>
    <w:rsid w:val="0088366F"/>
    <w:rsid w:val="00883680"/>
    <w:rsid w:val="00886ADD"/>
    <w:rsid w:val="00892EA0"/>
    <w:rsid w:val="008959FE"/>
    <w:rsid w:val="00896E6E"/>
    <w:rsid w:val="00896FBE"/>
    <w:rsid w:val="00897716"/>
    <w:rsid w:val="008A06CF"/>
    <w:rsid w:val="008A2762"/>
    <w:rsid w:val="008A35EF"/>
    <w:rsid w:val="008A6FB3"/>
    <w:rsid w:val="008A746A"/>
    <w:rsid w:val="008B0562"/>
    <w:rsid w:val="008B2D35"/>
    <w:rsid w:val="008B3B52"/>
    <w:rsid w:val="008B4A3C"/>
    <w:rsid w:val="008B5312"/>
    <w:rsid w:val="008B7430"/>
    <w:rsid w:val="008C4CAA"/>
    <w:rsid w:val="008C5DAB"/>
    <w:rsid w:val="008D2C2F"/>
    <w:rsid w:val="008D3E6F"/>
    <w:rsid w:val="008D46B3"/>
    <w:rsid w:val="008D521F"/>
    <w:rsid w:val="008D57DA"/>
    <w:rsid w:val="008D7F4C"/>
    <w:rsid w:val="008E2A3B"/>
    <w:rsid w:val="008E439E"/>
    <w:rsid w:val="008E51F9"/>
    <w:rsid w:val="008E5D17"/>
    <w:rsid w:val="008E77DD"/>
    <w:rsid w:val="008F5091"/>
    <w:rsid w:val="008F5135"/>
    <w:rsid w:val="008F65AE"/>
    <w:rsid w:val="008F6F5D"/>
    <w:rsid w:val="00900173"/>
    <w:rsid w:val="00902D95"/>
    <w:rsid w:val="00904B3D"/>
    <w:rsid w:val="009050DE"/>
    <w:rsid w:val="00905123"/>
    <w:rsid w:val="00906333"/>
    <w:rsid w:val="0090696F"/>
    <w:rsid w:val="00907796"/>
    <w:rsid w:val="00907813"/>
    <w:rsid w:val="00921028"/>
    <w:rsid w:val="009227EF"/>
    <w:rsid w:val="00922B77"/>
    <w:rsid w:val="00927959"/>
    <w:rsid w:val="009300E8"/>
    <w:rsid w:val="009311F7"/>
    <w:rsid w:val="00932EFE"/>
    <w:rsid w:val="00937922"/>
    <w:rsid w:val="0094334A"/>
    <w:rsid w:val="009450E9"/>
    <w:rsid w:val="009510E6"/>
    <w:rsid w:val="0095148C"/>
    <w:rsid w:val="00952F7A"/>
    <w:rsid w:val="009532C6"/>
    <w:rsid w:val="00954FF2"/>
    <w:rsid w:val="009551F9"/>
    <w:rsid w:val="00955606"/>
    <w:rsid w:val="00960EB4"/>
    <w:rsid w:val="00961DBA"/>
    <w:rsid w:val="00962547"/>
    <w:rsid w:val="009643F3"/>
    <w:rsid w:val="00964F40"/>
    <w:rsid w:val="00966CFD"/>
    <w:rsid w:val="00971715"/>
    <w:rsid w:val="009719E8"/>
    <w:rsid w:val="00973F73"/>
    <w:rsid w:val="00975B7A"/>
    <w:rsid w:val="00976B2E"/>
    <w:rsid w:val="009770F3"/>
    <w:rsid w:val="00982C80"/>
    <w:rsid w:val="00982D5D"/>
    <w:rsid w:val="00984B53"/>
    <w:rsid w:val="009876F0"/>
    <w:rsid w:val="00987B8E"/>
    <w:rsid w:val="00987F51"/>
    <w:rsid w:val="00990F45"/>
    <w:rsid w:val="00993CBB"/>
    <w:rsid w:val="00994FB7"/>
    <w:rsid w:val="009950B5"/>
    <w:rsid w:val="0099637F"/>
    <w:rsid w:val="0099716A"/>
    <w:rsid w:val="009976F2"/>
    <w:rsid w:val="009A1B0F"/>
    <w:rsid w:val="009A471F"/>
    <w:rsid w:val="009A5167"/>
    <w:rsid w:val="009A7C89"/>
    <w:rsid w:val="009B1B2F"/>
    <w:rsid w:val="009B1D77"/>
    <w:rsid w:val="009B4F37"/>
    <w:rsid w:val="009B5C05"/>
    <w:rsid w:val="009B5E70"/>
    <w:rsid w:val="009B7CEE"/>
    <w:rsid w:val="009C180C"/>
    <w:rsid w:val="009C38D9"/>
    <w:rsid w:val="009C3CE1"/>
    <w:rsid w:val="009C4631"/>
    <w:rsid w:val="009C4C8E"/>
    <w:rsid w:val="009C4E15"/>
    <w:rsid w:val="009D1D85"/>
    <w:rsid w:val="009D3543"/>
    <w:rsid w:val="009D3AA6"/>
    <w:rsid w:val="009D585E"/>
    <w:rsid w:val="009D60FC"/>
    <w:rsid w:val="009D7648"/>
    <w:rsid w:val="009E16BF"/>
    <w:rsid w:val="009E3988"/>
    <w:rsid w:val="009E578C"/>
    <w:rsid w:val="009E6B57"/>
    <w:rsid w:val="009F5FBC"/>
    <w:rsid w:val="009F66FE"/>
    <w:rsid w:val="009F6812"/>
    <w:rsid w:val="00A00E40"/>
    <w:rsid w:val="00A012B7"/>
    <w:rsid w:val="00A0155B"/>
    <w:rsid w:val="00A01F3B"/>
    <w:rsid w:val="00A04CFB"/>
    <w:rsid w:val="00A058CE"/>
    <w:rsid w:val="00A105A5"/>
    <w:rsid w:val="00A1299C"/>
    <w:rsid w:val="00A1546A"/>
    <w:rsid w:val="00A1566F"/>
    <w:rsid w:val="00A16947"/>
    <w:rsid w:val="00A16C53"/>
    <w:rsid w:val="00A2075C"/>
    <w:rsid w:val="00A2203C"/>
    <w:rsid w:val="00A24F57"/>
    <w:rsid w:val="00A27BA7"/>
    <w:rsid w:val="00A31C87"/>
    <w:rsid w:val="00A33E46"/>
    <w:rsid w:val="00A35DD2"/>
    <w:rsid w:val="00A44BFB"/>
    <w:rsid w:val="00A47BDB"/>
    <w:rsid w:val="00A532C2"/>
    <w:rsid w:val="00A5406F"/>
    <w:rsid w:val="00A558EE"/>
    <w:rsid w:val="00A56299"/>
    <w:rsid w:val="00A56FA1"/>
    <w:rsid w:val="00A57BEC"/>
    <w:rsid w:val="00A61651"/>
    <w:rsid w:val="00A62732"/>
    <w:rsid w:val="00A62B71"/>
    <w:rsid w:val="00A70339"/>
    <w:rsid w:val="00A70C7E"/>
    <w:rsid w:val="00A71072"/>
    <w:rsid w:val="00A74BBD"/>
    <w:rsid w:val="00A77446"/>
    <w:rsid w:val="00A77A20"/>
    <w:rsid w:val="00A83527"/>
    <w:rsid w:val="00A8480E"/>
    <w:rsid w:val="00A861AE"/>
    <w:rsid w:val="00A8733D"/>
    <w:rsid w:val="00A910F8"/>
    <w:rsid w:val="00A94DA2"/>
    <w:rsid w:val="00A95E0B"/>
    <w:rsid w:val="00A9726D"/>
    <w:rsid w:val="00A973A2"/>
    <w:rsid w:val="00A97DDE"/>
    <w:rsid w:val="00AA1DE4"/>
    <w:rsid w:val="00AA32B1"/>
    <w:rsid w:val="00AA3E36"/>
    <w:rsid w:val="00AA65C0"/>
    <w:rsid w:val="00AA7B39"/>
    <w:rsid w:val="00AB0418"/>
    <w:rsid w:val="00AB1A5F"/>
    <w:rsid w:val="00AB36E6"/>
    <w:rsid w:val="00AB3D3E"/>
    <w:rsid w:val="00AB4D9F"/>
    <w:rsid w:val="00AB791E"/>
    <w:rsid w:val="00AC11D5"/>
    <w:rsid w:val="00AC4480"/>
    <w:rsid w:val="00AC5FC2"/>
    <w:rsid w:val="00AC7A93"/>
    <w:rsid w:val="00AD03B5"/>
    <w:rsid w:val="00AD570F"/>
    <w:rsid w:val="00AE0217"/>
    <w:rsid w:val="00AE0DE2"/>
    <w:rsid w:val="00AE140D"/>
    <w:rsid w:val="00AE179A"/>
    <w:rsid w:val="00AF03C5"/>
    <w:rsid w:val="00AF2D9B"/>
    <w:rsid w:val="00AF49FE"/>
    <w:rsid w:val="00B0089D"/>
    <w:rsid w:val="00B010D7"/>
    <w:rsid w:val="00B020A8"/>
    <w:rsid w:val="00B0784F"/>
    <w:rsid w:val="00B117A0"/>
    <w:rsid w:val="00B11AA0"/>
    <w:rsid w:val="00B126DF"/>
    <w:rsid w:val="00B14967"/>
    <w:rsid w:val="00B17E1D"/>
    <w:rsid w:val="00B22CCB"/>
    <w:rsid w:val="00B22D0C"/>
    <w:rsid w:val="00B2678E"/>
    <w:rsid w:val="00B307EC"/>
    <w:rsid w:val="00B31977"/>
    <w:rsid w:val="00B32BEE"/>
    <w:rsid w:val="00B32CB5"/>
    <w:rsid w:val="00B3657F"/>
    <w:rsid w:val="00B3737B"/>
    <w:rsid w:val="00B378D4"/>
    <w:rsid w:val="00B44A77"/>
    <w:rsid w:val="00B45A5E"/>
    <w:rsid w:val="00B45EAC"/>
    <w:rsid w:val="00B4766C"/>
    <w:rsid w:val="00B50D68"/>
    <w:rsid w:val="00B542BE"/>
    <w:rsid w:val="00B56AB7"/>
    <w:rsid w:val="00B570AD"/>
    <w:rsid w:val="00B62294"/>
    <w:rsid w:val="00B65316"/>
    <w:rsid w:val="00B67C31"/>
    <w:rsid w:val="00B70673"/>
    <w:rsid w:val="00B709D5"/>
    <w:rsid w:val="00B70E8A"/>
    <w:rsid w:val="00B73FD4"/>
    <w:rsid w:val="00B74295"/>
    <w:rsid w:val="00B7516D"/>
    <w:rsid w:val="00B76462"/>
    <w:rsid w:val="00B76574"/>
    <w:rsid w:val="00B77DD0"/>
    <w:rsid w:val="00B80314"/>
    <w:rsid w:val="00B80F87"/>
    <w:rsid w:val="00B811C9"/>
    <w:rsid w:val="00B871FB"/>
    <w:rsid w:val="00B8747D"/>
    <w:rsid w:val="00B877EE"/>
    <w:rsid w:val="00B87B0F"/>
    <w:rsid w:val="00B90800"/>
    <w:rsid w:val="00B90891"/>
    <w:rsid w:val="00B93D56"/>
    <w:rsid w:val="00B944BB"/>
    <w:rsid w:val="00B948D2"/>
    <w:rsid w:val="00B96198"/>
    <w:rsid w:val="00BA0863"/>
    <w:rsid w:val="00BA09A1"/>
    <w:rsid w:val="00BA3394"/>
    <w:rsid w:val="00BA5604"/>
    <w:rsid w:val="00BA5798"/>
    <w:rsid w:val="00BA7B9D"/>
    <w:rsid w:val="00BA7CE8"/>
    <w:rsid w:val="00BB026A"/>
    <w:rsid w:val="00BB1FD9"/>
    <w:rsid w:val="00BB4E6E"/>
    <w:rsid w:val="00BB7916"/>
    <w:rsid w:val="00BB7A0E"/>
    <w:rsid w:val="00BC1A8A"/>
    <w:rsid w:val="00BC26AD"/>
    <w:rsid w:val="00BC30E6"/>
    <w:rsid w:val="00BC6854"/>
    <w:rsid w:val="00BC6D62"/>
    <w:rsid w:val="00BD0443"/>
    <w:rsid w:val="00BD0494"/>
    <w:rsid w:val="00BD5001"/>
    <w:rsid w:val="00BD5A13"/>
    <w:rsid w:val="00BD683E"/>
    <w:rsid w:val="00BE0026"/>
    <w:rsid w:val="00BE145A"/>
    <w:rsid w:val="00BE2A52"/>
    <w:rsid w:val="00BE4831"/>
    <w:rsid w:val="00BE48B1"/>
    <w:rsid w:val="00BE62B7"/>
    <w:rsid w:val="00BE64DD"/>
    <w:rsid w:val="00BE66A0"/>
    <w:rsid w:val="00BF0301"/>
    <w:rsid w:val="00BF07DE"/>
    <w:rsid w:val="00BF28FE"/>
    <w:rsid w:val="00BF30B4"/>
    <w:rsid w:val="00BF30EF"/>
    <w:rsid w:val="00BF3698"/>
    <w:rsid w:val="00BF44BF"/>
    <w:rsid w:val="00BF463C"/>
    <w:rsid w:val="00BF4921"/>
    <w:rsid w:val="00BF6619"/>
    <w:rsid w:val="00C004AE"/>
    <w:rsid w:val="00C01B6D"/>
    <w:rsid w:val="00C02613"/>
    <w:rsid w:val="00C058F1"/>
    <w:rsid w:val="00C06D71"/>
    <w:rsid w:val="00C110E4"/>
    <w:rsid w:val="00C1759B"/>
    <w:rsid w:val="00C20534"/>
    <w:rsid w:val="00C2215C"/>
    <w:rsid w:val="00C24747"/>
    <w:rsid w:val="00C26DCA"/>
    <w:rsid w:val="00C30132"/>
    <w:rsid w:val="00C30C2F"/>
    <w:rsid w:val="00C325FB"/>
    <w:rsid w:val="00C33DD2"/>
    <w:rsid w:val="00C360FF"/>
    <w:rsid w:val="00C372CB"/>
    <w:rsid w:val="00C4019A"/>
    <w:rsid w:val="00C41A16"/>
    <w:rsid w:val="00C431EC"/>
    <w:rsid w:val="00C45C45"/>
    <w:rsid w:val="00C5199C"/>
    <w:rsid w:val="00C5281D"/>
    <w:rsid w:val="00C569EC"/>
    <w:rsid w:val="00C612E1"/>
    <w:rsid w:val="00C71361"/>
    <w:rsid w:val="00C724B1"/>
    <w:rsid w:val="00C730D2"/>
    <w:rsid w:val="00C759B7"/>
    <w:rsid w:val="00C80D21"/>
    <w:rsid w:val="00C82F05"/>
    <w:rsid w:val="00C84272"/>
    <w:rsid w:val="00C928DD"/>
    <w:rsid w:val="00C92CC5"/>
    <w:rsid w:val="00C94362"/>
    <w:rsid w:val="00C9657C"/>
    <w:rsid w:val="00C9701F"/>
    <w:rsid w:val="00CA2C1B"/>
    <w:rsid w:val="00CA5528"/>
    <w:rsid w:val="00CA7562"/>
    <w:rsid w:val="00CB0DC3"/>
    <w:rsid w:val="00CB12E7"/>
    <w:rsid w:val="00CB1FF6"/>
    <w:rsid w:val="00CB65EB"/>
    <w:rsid w:val="00CB6886"/>
    <w:rsid w:val="00CB78F5"/>
    <w:rsid w:val="00CC4347"/>
    <w:rsid w:val="00CC5094"/>
    <w:rsid w:val="00CD0326"/>
    <w:rsid w:val="00CD0F8B"/>
    <w:rsid w:val="00CD167D"/>
    <w:rsid w:val="00CD4C0F"/>
    <w:rsid w:val="00CD6F48"/>
    <w:rsid w:val="00CE435D"/>
    <w:rsid w:val="00CE7FA3"/>
    <w:rsid w:val="00CF1530"/>
    <w:rsid w:val="00CF2F45"/>
    <w:rsid w:val="00CF38EC"/>
    <w:rsid w:val="00CF41A4"/>
    <w:rsid w:val="00CF43D9"/>
    <w:rsid w:val="00CF7076"/>
    <w:rsid w:val="00D00FC3"/>
    <w:rsid w:val="00D02140"/>
    <w:rsid w:val="00D0681F"/>
    <w:rsid w:val="00D06C63"/>
    <w:rsid w:val="00D07356"/>
    <w:rsid w:val="00D07AD1"/>
    <w:rsid w:val="00D07D7E"/>
    <w:rsid w:val="00D13A1B"/>
    <w:rsid w:val="00D14C7B"/>
    <w:rsid w:val="00D14FB6"/>
    <w:rsid w:val="00D1505D"/>
    <w:rsid w:val="00D23830"/>
    <w:rsid w:val="00D24EBF"/>
    <w:rsid w:val="00D255A0"/>
    <w:rsid w:val="00D25910"/>
    <w:rsid w:val="00D26609"/>
    <w:rsid w:val="00D268B0"/>
    <w:rsid w:val="00D30C82"/>
    <w:rsid w:val="00D30CF9"/>
    <w:rsid w:val="00D329C3"/>
    <w:rsid w:val="00D340AC"/>
    <w:rsid w:val="00D36D95"/>
    <w:rsid w:val="00D40F05"/>
    <w:rsid w:val="00D4584C"/>
    <w:rsid w:val="00D46EB5"/>
    <w:rsid w:val="00D5006C"/>
    <w:rsid w:val="00D517DC"/>
    <w:rsid w:val="00D51BCF"/>
    <w:rsid w:val="00D5218B"/>
    <w:rsid w:val="00D5230B"/>
    <w:rsid w:val="00D5237A"/>
    <w:rsid w:val="00D533E0"/>
    <w:rsid w:val="00D53538"/>
    <w:rsid w:val="00D53E61"/>
    <w:rsid w:val="00D57880"/>
    <w:rsid w:val="00D600A3"/>
    <w:rsid w:val="00D6115E"/>
    <w:rsid w:val="00D649C2"/>
    <w:rsid w:val="00D6608E"/>
    <w:rsid w:val="00D66497"/>
    <w:rsid w:val="00D705F3"/>
    <w:rsid w:val="00D73BEE"/>
    <w:rsid w:val="00D7536B"/>
    <w:rsid w:val="00D80D56"/>
    <w:rsid w:val="00D82002"/>
    <w:rsid w:val="00D82905"/>
    <w:rsid w:val="00D85D32"/>
    <w:rsid w:val="00D87ED8"/>
    <w:rsid w:val="00D923C3"/>
    <w:rsid w:val="00DA32DE"/>
    <w:rsid w:val="00DA4583"/>
    <w:rsid w:val="00DA54C0"/>
    <w:rsid w:val="00DA54D6"/>
    <w:rsid w:val="00DB0EE2"/>
    <w:rsid w:val="00DB311D"/>
    <w:rsid w:val="00DB53D4"/>
    <w:rsid w:val="00DB6375"/>
    <w:rsid w:val="00DB6791"/>
    <w:rsid w:val="00DC6A63"/>
    <w:rsid w:val="00DC6F82"/>
    <w:rsid w:val="00DC7116"/>
    <w:rsid w:val="00DC77DE"/>
    <w:rsid w:val="00DD2440"/>
    <w:rsid w:val="00DD24A1"/>
    <w:rsid w:val="00DD302F"/>
    <w:rsid w:val="00DD3663"/>
    <w:rsid w:val="00DD3E2F"/>
    <w:rsid w:val="00DD4C86"/>
    <w:rsid w:val="00DD6024"/>
    <w:rsid w:val="00DE0C9A"/>
    <w:rsid w:val="00DE0D4D"/>
    <w:rsid w:val="00DE1CAF"/>
    <w:rsid w:val="00DF141A"/>
    <w:rsid w:val="00DF3823"/>
    <w:rsid w:val="00DF53B9"/>
    <w:rsid w:val="00DF55E9"/>
    <w:rsid w:val="00DF6ABE"/>
    <w:rsid w:val="00DF78F1"/>
    <w:rsid w:val="00DF7DFC"/>
    <w:rsid w:val="00E00495"/>
    <w:rsid w:val="00E00D15"/>
    <w:rsid w:val="00E072AB"/>
    <w:rsid w:val="00E104FD"/>
    <w:rsid w:val="00E11A95"/>
    <w:rsid w:val="00E13B34"/>
    <w:rsid w:val="00E1412A"/>
    <w:rsid w:val="00E14DCF"/>
    <w:rsid w:val="00E214A9"/>
    <w:rsid w:val="00E223E8"/>
    <w:rsid w:val="00E22A85"/>
    <w:rsid w:val="00E24E84"/>
    <w:rsid w:val="00E25BE8"/>
    <w:rsid w:val="00E263D5"/>
    <w:rsid w:val="00E2702C"/>
    <w:rsid w:val="00E276A9"/>
    <w:rsid w:val="00E30C49"/>
    <w:rsid w:val="00E30FB7"/>
    <w:rsid w:val="00E33E06"/>
    <w:rsid w:val="00E34F05"/>
    <w:rsid w:val="00E3503E"/>
    <w:rsid w:val="00E35498"/>
    <w:rsid w:val="00E36268"/>
    <w:rsid w:val="00E40AB7"/>
    <w:rsid w:val="00E435EF"/>
    <w:rsid w:val="00E45D8E"/>
    <w:rsid w:val="00E5013F"/>
    <w:rsid w:val="00E5049E"/>
    <w:rsid w:val="00E51592"/>
    <w:rsid w:val="00E53788"/>
    <w:rsid w:val="00E55453"/>
    <w:rsid w:val="00E5629B"/>
    <w:rsid w:val="00E571E0"/>
    <w:rsid w:val="00E575CF"/>
    <w:rsid w:val="00E61EE2"/>
    <w:rsid w:val="00E653E3"/>
    <w:rsid w:val="00E717B3"/>
    <w:rsid w:val="00E755E4"/>
    <w:rsid w:val="00E765E1"/>
    <w:rsid w:val="00E80AB0"/>
    <w:rsid w:val="00E83805"/>
    <w:rsid w:val="00E839F8"/>
    <w:rsid w:val="00E846A2"/>
    <w:rsid w:val="00E84A71"/>
    <w:rsid w:val="00E85E5A"/>
    <w:rsid w:val="00E87F76"/>
    <w:rsid w:val="00E91731"/>
    <w:rsid w:val="00E9180D"/>
    <w:rsid w:val="00E93777"/>
    <w:rsid w:val="00EA1A25"/>
    <w:rsid w:val="00EA4075"/>
    <w:rsid w:val="00EA50AA"/>
    <w:rsid w:val="00EA58DD"/>
    <w:rsid w:val="00EA707F"/>
    <w:rsid w:val="00EA70CB"/>
    <w:rsid w:val="00EB116B"/>
    <w:rsid w:val="00EB1DA5"/>
    <w:rsid w:val="00EB3EEA"/>
    <w:rsid w:val="00EB7E7B"/>
    <w:rsid w:val="00EC0527"/>
    <w:rsid w:val="00EC2166"/>
    <w:rsid w:val="00EC3A94"/>
    <w:rsid w:val="00EC3C0A"/>
    <w:rsid w:val="00EC50BE"/>
    <w:rsid w:val="00EC590B"/>
    <w:rsid w:val="00EC74ED"/>
    <w:rsid w:val="00ED14EB"/>
    <w:rsid w:val="00ED27A3"/>
    <w:rsid w:val="00ED34BC"/>
    <w:rsid w:val="00ED4464"/>
    <w:rsid w:val="00ED5FC2"/>
    <w:rsid w:val="00ED683A"/>
    <w:rsid w:val="00EE01CF"/>
    <w:rsid w:val="00EE0590"/>
    <w:rsid w:val="00EE2E1C"/>
    <w:rsid w:val="00EE2E30"/>
    <w:rsid w:val="00EE3F91"/>
    <w:rsid w:val="00EF0F0C"/>
    <w:rsid w:val="00EF1E56"/>
    <w:rsid w:val="00EF3824"/>
    <w:rsid w:val="00EF43C5"/>
    <w:rsid w:val="00EF6BE4"/>
    <w:rsid w:val="00EF753D"/>
    <w:rsid w:val="00F00392"/>
    <w:rsid w:val="00F0046B"/>
    <w:rsid w:val="00F02594"/>
    <w:rsid w:val="00F02A20"/>
    <w:rsid w:val="00F05F6E"/>
    <w:rsid w:val="00F065D8"/>
    <w:rsid w:val="00F0756C"/>
    <w:rsid w:val="00F07F4C"/>
    <w:rsid w:val="00F109E2"/>
    <w:rsid w:val="00F12B6D"/>
    <w:rsid w:val="00F14C8D"/>
    <w:rsid w:val="00F14D06"/>
    <w:rsid w:val="00F15600"/>
    <w:rsid w:val="00F16C19"/>
    <w:rsid w:val="00F21502"/>
    <w:rsid w:val="00F215EB"/>
    <w:rsid w:val="00F22B73"/>
    <w:rsid w:val="00F22CCC"/>
    <w:rsid w:val="00F23835"/>
    <w:rsid w:val="00F23B90"/>
    <w:rsid w:val="00F33001"/>
    <w:rsid w:val="00F349BA"/>
    <w:rsid w:val="00F34CCF"/>
    <w:rsid w:val="00F35806"/>
    <w:rsid w:val="00F40305"/>
    <w:rsid w:val="00F40587"/>
    <w:rsid w:val="00F41B70"/>
    <w:rsid w:val="00F433F3"/>
    <w:rsid w:val="00F45D75"/>
    <w:rsid w:val="00F514A7"/>
    <w:rsid w:val="00F537BC"/>
    <w:rsid w:val="00F5471A"/>
    <w:rsid w:val="00F60FE1"/>
    <w:rsid w:val="00F61574"/>
    <w:rsid w:val="00F6245E"/>
    <w:rsid w:val="00F645BF"/>
    <w:rsid w:val="00F6581A"/>
    <w:rsid w:val="00F65BC6"/>
    <w:rsid w:val="00F705A8"/>
    <w:rsid w:val="00F73A50"/>
    <w:rsid w:val="00F7447A"/>
    <w:rsid w:val="00F74566"/>
    <w:rsid w:val="00F75056"/>
    <w:rsid w:val="00F7513D"/>
    <w:rsid w:val="00F75B79"/>
    <w:rsid w:val="00F76124"/>
    <w:rsid w:val="00F776AF"/>
    <w:rsid w:val="00F8059F"/>
    <w:rsid w:val="00F813A4"/>
    <w:rsid w:val="00F840B7"/>
    <w:rsid w:val="00F84896"/>
    <w:rsid w:val="00F85BAF"/>
    <w:rsid w:val="00F877CC"/>
    <w:rsid w:val="00F9109D"/>
    <w:rsid w:val="00F91E83"/>
    <w:rsid w:val="00F9300A"/>
    <w:rsid w:val="00F938B6"/>
    <w:rsid w:val="00F97219"/>
    <w:rsid w:val="00FA265E"/>
    <w:rsid w:val="00FA2A3C"/>
    <w:rsid w:val="00FA415D"/>
    <w:rsid w:val="00FA41F8"/>
    <w:rsid w:val="00FA4ED5"/>
    <w:rsid w:val="00FA74C9"/>
    <w:rsid w:val="00FB307B"/>
    <w:rsid w:val="00FB5742"/>
    <w:rsid w:val="00FB65BD"/>
    <w:rsid w:val="00FB727B"/>
    <w:rsid w:val="00FC44C4"/>
    <w:rsid w:val="00FC48BA"/>
    <w:rsid w:val="00FC48F7"/>
    <w:rsid w:val="00FC6C38"/>
    <w:rsid w:val="00FC6E78"/>
    <w:rsid w:val="00FD045F"/>
    <w:rsid w:val="00FD0E2B"/>
    <w:rsid w:val="00FD1236"/>
    <w:rsid w:val="00FD1D56"/>
    <w:rsid w:val="00FD293F"/>
    <w:rsid w:val="00FD2F88"/>
    <w:rsid w:val="00FD34B4"/>
    <w:rsid w:val="00FD35A2"/>
    <w:rsid w:val="00FD3846"/>
    <w:rsid w:val="00FD4822"/>
    <w:rsid w:val="00FD4833"/>
    <w:rsid w:val="00FD5F8A"/>
    <w:rsid w:val="00FE11B4"/>
    <w:rsid w:val="00FE23F2"/>
    <w:rsid w:val="00FE52C1"/>
    <w:rsid w:val="00FE5CDC"/>
    <w:rsid w:val="00FE64B5"/>
    <w:rsid w:val="00FE7C99"/>
    <w:rsid w:val="00FF10D7"/>
    <w:rsid w:val="00FF3B69"/>
    <w:rsid w:val="00FF3FC0"/>
    <w:rsid w:val="00FF5A28"/>
    <w:rsid w:val="00FF7278"/>
    <w:rsid w:val="00FF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E0A9E8"/>
  <w15:docId w15:val="{23163355-5F44-47EB-AD32-2783C2FA68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B12E7"/>
  </w:style>
  <w:style w:type="paragraph" w:styleId="1">
    <w:name w:val="heading 1"/>
    <w:basedOn w:val="a"/>
    <w:next w:val="a"/>
    <w:link w:val="10"/>
    <w:uiPriority w:val="9"/>
    <w:qFormat/>
    <w:rsid w:val="003C493C"/>
    <w:pPr>
      <w:keepNext/>
      <w:keepLines/>
      <w:spacing w:before="340" w:after="330" w:line="578" w:lineRule="auto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156C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B6DCC"/>
    <w:pPr>
      <w:keepNext/>
      <w:keepLines/>
      <w:spacing w:before="260" w:after="260" w:line="416" w:lineRule="auto"/>
      <w:outlineLvl w:val="2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045F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2045F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header"/>
    <w:basedOn w:val="a"/>
    <w:link w:val="a6"/>
    <w:uiPriority w:val="99"/>
    <w:unhideWhenUsed/>
    <w:rsid w:val="003F22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F22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F22F4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F22F4"/>
    <w:rPr>
      <w:sz w:val="18"/>
      <w:szCs w:val="18"/>
    </w:rPr>
  </w:style>
  <w:style w:type="paragraph" w:styleId="a9">
    <w:name w:val="List Paragraph"/>
    <w:basedOn w:val="a"/>
    <w:uiPriority w:val="34"/>
    <w:qFormat/>
    <w:rsid w:val="0054417A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05491F"/>
    <w:pPr>
      <w:tabs>
        <w:tab w:val="center" w:pos="4680"/>
        <w:tab w:val="right" w:pos="9360"/>
      </w:tabs>
      <w:adjustRightInd w:val="0"/>
      <w:spacing w:after="0" w:line="240" w:lineRule="auto"/>
      <w:ind w:firstLineChars="200" w:firstLine="460"/>
    </w:pPr>
    <w:rPr>
      <w:rFonts w:ascii="Times New Roman" w:hAnsi="Times New Roman" w:cstheme="minorHAnsi"/>
      <w:sz w:val="23"/>
      <w:szCs w:val="23"/>
      <w:lang w:eastAsia="zh-CN"/>
    </w:rPr>
  </w:style>
  <w:style w:type="character" w:customStyle="1" w:styleId="MTDisplayEquation0">
    <w:name w:val="MTDisplayEquation 字符"/>
    <w:basedOn w:val="a0"/>
    <w:link w:val="MTDisplayEquation"/>
    <w:rsid w:val="0005491F"/>
    <w:rPr>
      <w:rFonts w:ascii="Times New Roman" w:hAnsi="Times New Roman" w:cstheme="minorHAnsi"/>
      <w:sz w:val="23"/>
      <w:szCs w:val="23"/>
      <w:lang w:eastAsia="zh-CN"/>
    </w:rPr>
  </w:style>
  <w:style w:type="paragraph" w:styleId="aa">
    <w:name w:val="caption"/>
    <w:basedOn w:val="a"/>
    <w:next w:val="a"/>
    <w:uiPriority w:val="35"/>
    <w:unhideWhenUsed/>
    <w:qFormat/>
    <w:rsid w:val="002E16ED"/>
    <w:rPr>
      <w:rFonts w:asciiTheme="majorHAnsi" w:eastAsia="黑体" w:hAnsiTheme="majorHAnsi" w:cstheme="majorBidi"/>
      <w:sz w:val="20"/>
      <w:szCs w:val="20"/>
    </w:rPr>
  </w:style>
  <w:style w:type="table" w:styleId="ab">
    <w:name w:val="Table Grid"/>
    <w:basedOn w:val="a1"/>
    <w:uiPriority w:val="39"/>
    <w:rsid w:val="004031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3C493C"/>
    <w:rPr>
      <w:b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7156C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B6DCC"/>
    <w:rPr>
      <w:b/>
      <w:bCs/>
      <w:sz w:val="30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FF3FC0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  <w:lang w:eastAsia="zh-CN"/>
    </w:rPr>
  </w:style>
  <w:style w:type="paragraph" w:styleId="TOC1">
    <w:name w:val="toc 1"/>
    <w:basedOn w:val="a"/>
    <w:next w:val="a"/>
    <w:autoRedefine/>
    <w:uiPriority w:val="39"/>
    <w:unhideWhenUsed/>
    <w:rsid w:val="00FF3FC0"/>
  </w:style>
  <w:style w:type="paragraph" w:styleId="TOC2">
    <w:name w:val="toc 2"/>
    <w:basedOn w:val="a"/>
    <w:next w:val="a"/>
    <w:autoRedefine/>
    <w:uiPriority w:val="39"/>
    <w:unhideWhenUsed/>
    <w:rsid w:val="00FF3FC0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FF3FC0"/>
    <w:pPr>
      <w:ind w:leftChars="400" w:left="840"/>
    </w:pPr>
  </w:style>
  <w:style w:type="character" w:styleId="ac">
    <w:name w:val="Hyperlink"/>
    <w:basedOn w:val="a0"/>
    <w:uiPriority w:val="99"/>
    <w:unhideWhenUsed/>
    <w:rsid w:val="00FF3FC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png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423223-0BCE-481B-8E82-D2B6CD5F03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9</TotalTime>
  <Pages>1</Pages>
  <Words>932</Words>
  <Characters>531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man Chatterjee</dc:creator>
  <cp:keywords/>
  <dc:description/>
  <cp:lastModifiedBy>陈 帅华</cp:lastModifiedBy>
  <cp:revision>2</cp:revision>
  <cp:lastPrinted>2020-12-05T05:31:00Z</cp:lastPrinted>
  <dcterms:created xsi:type="dcterms:W3CDTF">2020-11-10T13:51:00Z</dcterms:created>
  <dcterms:modified xsi:type="dcterms:W3CDTF">2020-12-05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